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88" w:type="dxa"/>
        <w:tblLayout w:type="fixed"/>
        <w:tblLook w:val="01E0" w:firstRow="1" w:lastRow="1" w:firstColumn="1" w:lastColumn="1" w:noHBand="0" w:noVBand="0"/>
      </w:tblPr>
      <w:tblGrid>
        <w:gridCol w:w="4588"/>
        <w:gridCol w:w="5600"/>
      </w:tblGrid>
      <w:tr w:rsidR="00680DB8">
        <w:tc>
          <w:tcPr>
            <w:tcW w:w="4588" w:type="dxa"/>
            <w:shd w:val="clear" w:color="auto" w:fill="auto"/>
          </w:tcPr>
          <w:p w:rsidR="00680DB8" w:rsidRPr="004C7207" w:rsidRDefault="00494893">
            <w:pPr>
              <w:jc w:val="center"/>
              <w:rPr>
                <w:b/>
                <w:bCs/>
              </w:rPr>
            </w:pPr>
            <w:r w:rsidRPr="004C7207">
              <w:rPr>
                <w:b/>
                <w:bCs/>
              </w:rPr>
              <w:t>TRƯỜNG THPT NGUYỄN HỮU HUÂN</w:t>
            </w:r>
          </w:p>
          <w:p w:rsidR="00680DB8" w:rsidRDefault="00680DB8">
            <w:pPr>
              <w:jc w:val="center"/>
            </w:pPr>
          </w:p>
        </w:tc>
        <w:tc>
          <w:tcPr>
            <w:tcW w:w="5600" w:type="dxa"/>
            <w:shd w:val="clear" w:color="auto" w:fill="auto"/>
          </w:tcPr>
          <w:p w:rsidR="00680DB8" w:rsidRPr="005B467F" w:rsidRDefault="00494893">
            <w:pPr>
              <w:jc w:val="center"/>
              <w:rPr>
                <w:b/>
                <w:bCs/>
                <w:outline/>
                <w:color w:val="ED7D31" w:themeColor="accent2"/>
                <w:sz w:val="28"/>
                <w:szCs w:val="28"/>
                <w14:shadow w14:blurRad="0" w14:dist="38100" w14:dir="2700000" w14:sx="100000" w14:sy="100000" w14:kx="0" w14:ky="0" w14:algn="tl">
                  <w14:schemeClr w14:val="accent2"/>
                </w14:shadow>
                <w14:textOutline w14:w="6604" w14:cap="flat" w14:cmpd="sng" w14:algn="ctr">
                  <w14:solidFill>
                    <w14:schemeClr w14:val="accent2"/>
                  </w14:solidFill>
                  <w14:prstDash w14:val="solid"/>
                  <w14:round/>
                </w14:textOutline>
                <w14:textFill>
                  <w14:solidFill>
                    <w14:srgbClr w14:val="FFFFFF"/>
                  </w14:solidFill>
                </w14:textFill>
              </w:rPr>
            </w:pPr>
            <w:r w:rsidRPr="005B467F">
              <w:rPr>
                <w:b/>
                <w:bCs/>
                <w:outline/>
                <w:color w:val="ED7D31" w:themeColor="accent2"/>
                <w:sz w:val="28"/>
                <w:szCs w:val="28"/>
                <w14:shadow w14:blurRad="0" w14:dist="38100" w14:dir="2700000" w14:sx="100000" w14:sy="100000" w14:kx="0" w14:ky="0" w14:algn="tl">
                  <w14:schemeClr w14:val="accent2"/>
                </w14:shadow>
                <w14:textOutline w14:w="6604" w14:cap="flat" w14:cmpd="sng" w14:algn="ctr">
                  <w14:solidFill>
                    <w14:schemeClr w14:val="accent2"/>
                  </w14:solidFill>
                  <w14:prstDash w14:val="solid"/>
                  <w14:round/>
                </w14:textOutline>
                <w14:textFill>
                  <w14:solidFill>
                    <w14:srgbClr w14:val="FFFFFF"/>
                  </w14:solidFill>
                </w14:textFill>
              </w:rPr>
              <w:t xml:space="preserve">ĐÁP ÁN ĐỀ KIỂM TRA HỌC KỲ II </w:t>
            </w:r>
          </w:p>
          <w:p w:rsidR="00680DB8" w:rsidRDefault="00494893" w:rsidP="00E14F75">
            <w:pPr>
              <w:jc w:val="center"/>
              <w:rPr>
                <w:b/>
                <w:bCs/>
                <w:lang w:val="da-DK"/>
              </w:rPr>
            </w:pPr>
            <w:r>
              <w:rPr>
                <w:b/>
                <w:bCs/>
                <w:sz w:val="28"/>
                <w:szCs w:val="28"/>
                <w:lang w:val="da-DK"/>
              </w:rPr>
              <w:t>MÔN VẬT LÝ - KHỐI 10 (201</w:t>
            </w:r>
            <w:r w:rsidR="00606D32">
              <w:rPr>
                <w:b/>
                <w:bCs/>
                <w:sz w:val="28"/>
                <w:szCs w:val="28"/>
                <w:lang w:val="da-DK"/>
              </w:rPr>
              <w:t>5-2016</w:t>
            </w:r>
            <w:r>
              <w:rPr>
                <w:b/>
                <w:bCs/>
                <w:sz w:val="28"/>
                <w:szCs w:val="28"/>
                <w:lang w:val="da-DK"/>
              </w:rPr>
              <w:t>)</w:t>
            </w:r>
          </w:p>
        </w:tc>
      </w:tr>
    </w:tbl>
    <w:p w:rsidR="00680DB8" w:rsidRDefault="00680DB8">
      <w:pPr>
        <w:jc w:val="both"/>
        <w:rPr>
          <w:b/>
          <w:u w:val="single"/>
          <w:lang w:val="it-IT"/>
        </w:rPr>
        <w:sectPr w:rsidR="00680DB8">
          <w:footerReference w:type="default" r:id="rId7"/>
          <w:pgSz w:w="11907" w:h="16840" w:code="9"/>
          <w:pgMar w:top="719" w:right="851" w:bottom="539" w:left="1134" w:header="284" w:footer="567" w:gutter="0"/>
          <w:cols w:space="720"/>
          <w:docGrid w:linePitch="381"/>
        </w:sectPr>
      </w:pPr>
    </w:p>
    <w:p w:rsidR="00680DB8" w:rsidRPr="00A11441" w:rsidRDefault="00494893">
      <w:pPr>
        <w:tabs>
          <w:tab w:val="right" w:leader="dot" w:pos="4620"/>
        </w:tabs>
        <w:jc w:val="both"/>
        <w:rPr>
          <w:lang w:val="it-IT"/>
        </w:rPr>
      </w:pPr>
      <w:r w:rsidRPr="00A11441">
        <w:rPr>
          <w:b/>
          <w:u w:val="single"/>
          <w:lang w:val="it-IT"/>
        </w:rPr>
        <w:lastRenderedPageBreak/>
        <w:t>Câu 1</w:t>
      </w:r>
      <w:r w:rsidRPr="00A11441">
        <w:rPr>
          <w:lang w:val="it-IT"/>
        </w:rPr>
        <w:t xml:space="preserve"> </w:t>
      </w:r>
      <w:r w:rsidR="00606D32" w:rsidRPr="00A1367B">
        <w:rPr>
          <w:i/>
          <w:lang w:val="it-IT"/>
        </w:rPr>
        <w:t>(1,5</w:t>
      </w:r>
      <w:r w:rsidRPr="00A1367B">
        <w:rPr>
          <w:i/>
          <w:lang w:val="it-IT"/>
        </w:rPr>
        <w:t xml:space="preserve"> điểm)</w:t>
      </w:r>
      <w:r w:rsidRPr="00A11441">
        <w:rPr>
          <w:lang w:val="it-IT"/>
        </w:rPr>
        <w:t xml:space="preserve"> </w:t>
      </w:r>
    </w:p>
    <w:p w:rsidR="00680DB8" w:rsidRPr="00A11441" w:rsidRDefault="00606D32" w:rsidP="00606D32">
      <w:pPr>
        <w:tabs>
          <w:tab w:val="right" w:leader="dot" w:pos="4620"/>
        </w:tabs>
        <w:spacing w:before="60" w:after="60"/>
        <w:rPr>
          <w:b/>
          <w:lang w:val="it-IT"/>
        </w:rPr>
      </w:pPr>
      <w:r w:rsidRPr="00A11441">
        <w:rPr>
          <w:lang w:val="it-IT"/>
        </w:rPr>
        <w:t xml:space="preserve">- Động lượng: </w:t>
      </w:r>
      <w:r w:rsidR="00494893" w:rsidRPr="00A11441">
        <w:rPr>
          <w:lang w:val="it-IT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color w:val="FF0000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p</m:t>
            </m:r>
          </m:e>
        </m:acc>
        <m:r>
          <m:rPr>
            <m:sty m:val="p"/>
          </m:rPr>
          <w:rPr>
            <w:rFonts w:ascii="Cambria Math" w:hAnsi="Cambria Math"/>
            <w:color w:val="FF0000"/>
            <w:lang w:val="pt-BR"/>
          </w:rPr>
          <m:t>=m</m:t>
        </m:r>
        <m:acc>
          <m:accPr>
            <m:chr m:val="⃗"/>
            <m:ctrlPr>
              <w:rPr>
                <w:rFonts w:ascii="Cambria Math" w:hAnsi="Cambria Math"/>
                <w:color w:val="FF0000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v</m:t>
            </m:r>
          </m:e>
        </m:acc>
      </m:oMath>
      <w:r w:rsidRPr="00A11441">
        <w:tab/>
      </w:r>
      <w:r w:rsidR="00494893" w:rsidRPr="00A11441">
        <w:rPr>
          <w:b/>
          <w:lang w:val="it-IT"/>
        </w:rPr>
        <w:t>(0,5)</w:t>
      </w:r>
    </w:p>
    <w:p w:rsidR="00606D32" w:rsidRPr="00A11441" w:rsidRDefault="00606D32" w:rsidP="00606D32">
      <w:pPr>
        <w:tabs>
          <w:tab w:val="right" w:leader="dot" w:pos="4620"/>
        </w:tabs>
        <w:spacing w:before="60" w:after="60"/>
        <w:jc w:val="center"/>
        <w:rPr>
          <w:i/>
          <w:lang w:val="it-IT"/>
        </w:rPr>
      </w:pPr>
      <w:r w:rsidRPr="00A11441">
        <w:rPr>
          <w:i/>
          <w:lang w:val="it-IT"/>
        </w:rPr>
        <w:t xml:space="preserve">(HS ghi p = mv </w:t>
      </w:r>
      <w:r w:rsidRPr="00A11441">
        <w:rPr>
          <w:i/>
          <w:lang w:val="it-IT"/>
        </w:rPr>
        <w:sym w:font="Symbol" w:char="F0AE"/>
      </w:r>
      <w:r w:rsidRPr="00A11441">
        <w:rPr>
          <w:i/>
          <w:lang w:val="it-IT"/>
        </w:rPr>
        <w:t xml:space="preserve"> 0,25)</w:t>
      </w:r>
    </w:p>
    <w:p w:rsidR="00606D32" w:rsidRPr="00A11441" w:rsidRDefault="00606D32" w:rsidP="00606D32">
      <w:pPr>
        <w:tabs>
          <w:tab w:val="right" w:leader="dot" w:pos="4620"/>
        </w:tabs>
        <w:spacing w:before="60" w:after="60"/>
        <w:rPr>
          <w:lang w:val="it-IT"/>
        </w:rPr>
      </w:pPr>
      <w:r w:rsidRPr="00A11441">
        <w:rPr>
          <w:lang w:val="it-IT"/>
        </w:rPr>
        <w:t xml:space="preserve">- Công: </w:t>
      </w:r>
      <m:oMath>
        <m:r>
          <m:rPr>
            <m:sty m:val="p"/>
          </m:rPr>
          <w:rPr>
            <w:rFonts w:ascii="Cambria Math" w:hAnsi="Cambria Math"/>
            <w:color w:val="FF0000"/>
            <w:lang w:val="pt-BR"/>
          </w:rPr>
          <m:t>A=F.s.cosα</m:t>
        </m:r>
      </m:oMath>
      <w:r w:rsidRPr="00A11441">
        <w:rPr>
          <w:lang w:val="it-IT"/>
        </w:rPr>
        <w:t xml:space="preserve"> </w:t>
      </w:r>
      <w:r w:rsidRPr="00A11441">
        <w:rPr>
          <w:lang w:val="it-IT"/>
        </w:rPr>
        <w:tab/>
      </w:r>
      <w:r w:rsidRPr="00A11441">
        <w:rPr>
          <w:b/>
          <w:lang w:val="it-IT"/>
        </w:rPr>
        <w:t>(0,5)</w:t>
      </w:r>
    </w:p>
    <w:p w:rsidR="00606D32" w:rsidRPr="00A11441" w:rsidRDefault="00606D32" w:rsidP="00606D32">
      <w:pPr>
        <w:tabs>
          <w:tab w:val="right" w:leader="dot" w:pos="4620"/>
        </w:tabs>
        <w:spacing w:before="60" w:after="60"/>
        <w:rPr>
          <w:lang w:val="it-IT"/>
        </w:rPr>
      </w:pPr>
      <w:r w:rsidRPr="00A11441">
        <w:rPr>
          <w:lang w:val="it-IT"/>
        </w:rPr>
        <w:t xml:space="preserve">- Vectơ: Động lượng. </w:t>
      </w:r>
      <w:r w:rsidRPr="00A11441">
        <w:rPr>
          <w:lang w:val="it-IT"/>
        </w:rPr>
        <w:tab/>
      </w:r>
      <w:r w:rsidRPr="00A11441">
        <w:rPr>
          <w:b/>
          <w:lang w:val="it-IT"/>
        </w:rPr>
        <w:t>(0,25)</w:t>
      </w:r>
    </w:p>
    <w:p w:rsidR="00606D32" w:rsidRPr="00A11441" w:rsidRDefault="00606D32" w:rsidP="003D37B9">
      <w:pPr>
        <w:tabs>
          <w:tab w:val="right" w:leader="dot" w:pos="4620"/>
        </w:tabs>
        <w:spacing w:before="60" w:after="60"/>
        <w:rPr>
          <w:b/>
          <w:lang w:val="it-IT"/>
        </w:rPr>
      </w:pPr>
      <w:r w:rsidRPr="00A11441">
        <w:rPr>
          <w:lang w:val="it-IT"/>
        </w:rPr>
        <w:t xml:space="preserve">- Vô hướng: Công của </w:t>
      </w:r>
      <w:r w:rsidRPr="00A11441">
        <w:t xml:space="preserve">lực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</m:acc>
      </m:oMath>
      <w:r w:rsidRPr="00A11441">
        <w:rPr>
          <w:lang w:val="it-IT"/>
        </w:rPr>
        <w:t xml:space="preserve"> </w:t>
      </w:r>
      <w:r w:rsidRPr="00A11441">
        <w:rPr>
          <w:lang w:val="it-IT"/>
        </w:rPr>
        <w:tab/>
      </w:r>
      <w:r w:rsidRPr="00A11441">
        <w:rPr>
          <w:b/>
          <w:lang w:val="it-IT"/>
        </w:rPr>
        <w:t>(0,25)</w:t>
      </w:r>
    </w:p>
    <w:p w:rsidR="00606D32" w:rsidRPr="00A11441" w:rsidRDefault="00606D32" w:rsidP="003D37B9">
      <w:pPr>
        <w:tabs>
          <w:tab w:val="right" w:leader="dot" w:pos="4620"/>
        </w:tabs>
        <w:spacing w:before="60" w:after="60"/>
        <w:jc w:val="center"/>
        <w:rPr>
          <w:i/>
          <w:lang w:val="it-IT"/>
        </w:rPr>
      </w:pPr>
      <w:r w:rsidRPr="00A11441">
        <w:rPr>
          <w:i/>
          <w:lang w:val="it-IT"/>
        </w:rPr>
        <w:t xml:space="preserve">(2 ý cuối </w:t>
      </w:r>
      <w:r w:rsidR="00293DA0" w:rsidRPr="00A11441">
        <w:rPr>
          <w:i/>
          <w:lang w:val="it-IT"/>
        </w:rPr>
        <w:t xml:space="preserve">HS </w:t>
      </w:r>
      <w:r w:rsidRPr="00A11441">
        <w:rPr>
          <w:i/>
          <w:lang w:val="it-IT"/>
        </w:rPr>
        <w:t>trả lời chính xác mới cho điểm)</w:t>
      </w:r>
    </w:p>
    <w:p w:rsidR="00680DB8" w:rsidRPr="00A11441" w:rsidRDefault="00494893" w:rsidP="003D37B9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b/>
          <w:u w:val="single"/>
          <w:lang w:val="it-IT"/>
        </w:rPr>
        <w:t>Câu 2</w:t>
      </w:r>
      <w:r w:rsidRPr="00A11441">
        <w:rPr>
          <w:lang w:val="it-IT"/>
        </w:rPr>
        <w:t xml:space="preserve"> </w:t>
      </w:r>
      <w:r w:rsidRPr="00A1367B">
        <w:rPr>
          <w:i/>
          <w:lang w:val="it-IT"/>
        </w:rPr>
        <w:t>(</w:t>
      </w:r>
      <w:r w:rsidR="00606D32" w:rsidRPr="00A1367B">
        <w:rPr>
          <w:i/>
          <w:lang w:val="it-IT"/>
        </w:rPr>
        <w:t>1,5</w:t>
      </w:r>
      <w:r w:rsidRPr="00A1367B">
        <w:rPr>
          <w:i/>
          <w:lang w:val="it-IT"/>
        </w:rPr>
        <w:t xml:space="preserve"> điểm)</w:t>
      </w:r>
      <w:r w:rsidRPr="00A11441">
        <w:rPr>
          <w:lang w:val="it-IT"/>
        </w:rPr>
        <w:t xml:space="preserve"> </w:t>
      </w:r>
    </w:p>
    <w:p w:rsidR="003D37B9" w:rsidRPr="00A11441" w:rsidRDefault="003D37B9" w:rsidP="003D37B9">
      <w:pPr>
        <w:tabs>
          <w:tab w:val="right" w:leader="dot" w:pos="4620"/>
        </w:tabs>
        <w:jc w:val="both"/>
        <w:rPr>
          <w:lang w:val="pt-BR"/>
        </w:rPr>
      </w:pPr>
      <w:r w:rsidRPr="00A11441">
        <w:rPr>
          <w:lang w:val="pt-BR"/>
        </w:rPr>
        <w:t xml:space="preserve">Trong quá trình đẳng áp của </w:t>
      </w:r>
      <w:r w:rsidRPr="00A11441">
        <w:rPr>
          <w:u w:val="single"/>
          <w:lang w:val="pt-BR"/>
        </w:rPr>
        <w:t>một lượng khí nhất định</w:t>
      </w:r>
      <w:r w:rsidRPr="00A11441">
        <w:rPr>
          <w:lang w:val="pt-BR"/>
        </w:rPr>
        <w:t xml:space="preserve">, </w:t>
      </w:r>
      <w:r w:rsidR="00773549" w:rsidRPr="00A11441">
        <w:rPr>
          <w:lang w:val="pt-BR"/>
        </w:rPr>
        <w:tab/>
      </w:r>
      <w:r w:rsidR="00773549" w:rsidRPr="00A11441">
        <w:rPr>
          <w:b/>
          <w:lang w:val="it-IT"/>
        </w:rPr>
        <w:t>(</w:t>
      </w:r>
      <w:r w:rsidR="00BC193C">
        <w:rPr>
          <w:b/>
          <w:lang w:val="it-IT"/>
        </w:rPr>
        <w:t>2</w:t>
      </w:r>
      <w:r w:rsidR="00BC193C">
        <w:rPr>
          <w:b/>
          <w:lang w:val="it-IT"/>
        </w:rPr>
        <w:sym w:font="Symbol" w:char="F0B4"/>
      </w:r>
      <w:r w:rsidR="00773549" w:rsidRPr="00A11441">
        <w:rPr>
          <w:b/>
          <w:lang w:val="it-IT"/>
        </w:rPr>
        <w:t>0,</w:t>
      </w:r>
      <w:r w:rsidR="00BC193C">
        <w:rPr>
          <w:b/>
          <w:lang w:val="it-IT"/>
        </w:rPr>
        <w:t>2</w:t>
      </w:r>
      <w:r w:rsidR="00773549" w:rsidRPr="00A11441">
        <w:rPr>
          <w:b/>
          <w:lang w:val="it-IT"/>
        </w:rPr>
        <w:t>5)</w:t>
      </w:r>
    </w:p>
    <w:p w:rsidR="003D37B9" w:rsidRPr="00A11441" w:rsidRDefault="003D37B9" w:rsidP="003D37B9">
      <w:pPr>
        <w:tabs>
          <w:tab w:val="right" w:leader="dot" w:pos="4620"/>
        </w:tabs>
        <w:jc w:val="both"/>
        <w:rPr>
          <w:b/>
          <w:lang w:val="it-IT"/>
        </w:rPr>
      </w:pPr>
      <w:r w:rsidRPr="00A11441">
        <w:rPr>
          <w:lang w:val="pt-BR"/>
        </w:rPr>
        <w:t>thể tích tỉ l</w:t>
      </w:r>
      <w:r w:rsidR="00773549" w:rsidRPr="00A11441">
        <w:rPr>
          <w:lang w:val="pt-BR"/>
        </w:rPr>
        <w:t xml:space="preserve">ệ thuận với nhiệt độ tuyệt đối </w:t>
      </w:r>
      <w:r w:rsidR="00773549" w:rsidRPr="00A11441">
        <w:rPr>
          <w:lang w:val="pt-BR"/>
        </w:rPr>
        <w:tab/>
      </w:r>
      <w:r w:rsidR="00773549" w:rsidRPr="00A11441">
        <w:rPr>
          <w:b/>
          <w:lang w:val="it-IT"/>
        </w:rPr>
        <w:t>(0,5)</w:t>
      </w:r>
    </w:p>
    <w:p w:rsidR="00773549" w:rsidRPr="00CF0D7F" w:rsidRDefault="00773549" w:rsidP="00773549">
      <w:pPr>
        <w:tabs>
          <w:tab w:val="right" w:leader="dot" w:pos="4620"/>
        </w:tabs>
        <w:jc w:val="center"/>
        <w:rPr>
          <w:i/>
          <w:lang w:val="pt-BR"/>
        </w:rPr>
      </w:pPr>
      <w:r w:rsidRPr="00CF0D7F">
        <w:rPr>
          <w:i/>
          <w:lang w:val="it-IT"/>
        </w:rPr>
        <w:t>(</w:t>
      </w:r>
      <w:r w:rsidR="00177E80">
        <w:rPr>
          <w:i/>
          <w:lang w:val="it-IT"/>
        </w:rPr>
        <w:t>Thiếu chữ “tuyệt đối”</w:t>
      </w:r>
      <w:r w:rsidRPr="00CF0D7F">
        <w:rPr>
          <w:i/>
          <w:lang w:val="it-IT"/>
        </w:rPr>
        <w:t xml:space="preserve"> </w:t>
      </w:r>
      <w:r w:rsidRPr="00CF0D7F">
        <w:rPr>
          <w:i/>
          <w:lang w:val="it-IT"/>
        </w:rPr>
        <w:sym w:font="Symbol" w:char="F0AE"/>
      </w:r>
      <w:r w:rsidRPr="00CF0D7F">
        <w:rPr>
          <w:i/>
          <w:lang w:val="it-IT"/>
        </w:rPr>
        <w:t xml:space="preserve"> Không cho điểm)</w:t>
      </w:r>
    </w:p>
    <w:p w:rsidR="003D37B9" w:rsidRPr="00A11441" w:rsidRDefault="0000487F" w:rsidP="00416D86">
      <w:pPr>
        <w:tabs>
          <w:tab w:val="right" w:leader="dot" w:pos="4620"/>
        </w:tabs>
        <w:spacing w:before="120" w:after="120"/>
        <w:ind w:left="450"/>
        <w:rPr>
          <w:color w:val="FF0000"/>
          <w:lang w:val="pt-BR"/>
        </w:rPr>
      </w:pPr>
      <m:oMath>
        <m:f>
          <m:fPr>
            <m:ctrlPr>
              <w:rPr>
                <w:rFonts w:ascii="Cambria Math" w:hAnsi="Cambria Math"/>
                <w:color w:val="FF0000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V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 xml:space="preserve"> T</m:t>
            </m:r>
          </m:den>
        </m:f>
        <m:r>
          <m:rPr>
            <m:sty m:val="p"/>
          </m:rPr>
          <w:rPr>
            <w:rFonts w:ascii="Cambria Math" w:hAnsi="Cambria Math"/>
            <w:color w:val="FF0000"/>
            <w:lang w:val="pt-BR"/>
          </w:rPr>
          <m:t>=hằng số</m:t>
        </m:r>
      </m:oMath>
      <w:r w:rsidR="003D37B9" w:rsidRPr="00A11441">
        <w:rPr>
          <w:color w:val="FF0000"/>
          <w:lang w:val="pt-BR"/>
        </w:rPr>
        <w:t xml:space="preserve">    </w:t>
      </w:r>
      <w:r w:rsidR="003D37B9" w:rsidRPr="00A11441">
        <w:rPr>
          <w:lang w:val="pt-BR"/>
        </w:rPr>
        <w:t>hay</w:t>
      </w:r>
      <w:r w:rsidR="003D37B9" w:rsidRPr="00A11441">
        <w:rPr>
          <w:color w:val="FF0000"/>
          <w:lang w:val="pt-BR"/>
        </w:rPr>
        <w:t xml:space="preserve">    </w:t>
      </w:r>
      <m:oMath>
        <m:f>
          <m:fPr>
            <m:ctrlPr>
              <w:rPr>
                <w:rFonts w:ascii="Cambria Math" w:hAnsi="Cambria Math"/>
                <w:color w:val="FF0000"/>
                <w:lang w:val="pt-B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color w:val="FF0000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pt-B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pt-BR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color w:val="FF0000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pt-BR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pt-BR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color w:val="FF0000"/>
            <w:lang w:val="pt-BR"/>
          </w:rPr>
          <m:t xml:space="preserve">= </m:t>
        </m:r>
        <m:f>
          <m:fPr>
            <m:ctrlPr>
              <w:rPr>
                <w:rFonts w:ascii="Cambria Math" w:hAnsi="Cambria Math"/>
                <w:color w:val="FF0000"/>
                <w:lang w:val="pt-B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color w:val="FF0000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pt-B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pt-BR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color w:val="FF0000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pt-BR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pt-BR"/>
                  </w:rPr>
                  <m:t>2</m:t>
                </m:r>
              </m:sub>
            </m:sSub>
          </m:den>
        </m:f>
      </m:oMath>
      <w:r w:rsidR="003D37B9" w:rsidRPr="00A11441">
        <w:rPr>
          <w:color w:val="FF0000"/>
          <w:lang w:val="pt-BR"/>
        </w:rPr>
        <w:t xml:space="preserve"> </w:t>
      </w:r>
      <w:r w:rsidR="003D37B9" w:rsidRPr="00A11441">
        <w:rPr>
          <w:lang w:val="pt-BR"/>
        </w:rPr>
        <w:tab/>
      </w:r>
      <w:r w:rsidR="00773549" w:rsidRPr="00A11441">
        <w:rPr>
          <w:b/>
          <w:lang w:val="it-IT"/>
        </w:rPr>
        <w:t>(0,5)</w:t>
      </w:r>
    </w:p>
    <w:p w:rsidR="00773549" w:rsidRPr="00A1367B" w:rsidRDefault="00773549" w:rsidP="00773549">
      <w:pPr>
        <w:tabs>
          <w:tab w:val="right" w:leader="dot" w:pos="4620"/>
        </w:tabs>
        <w:spacing w:before="120"/>
        <w:jc w:val="both"/>
        <w:rPr>
          <w:i/>
          <w:lang w:val="it-IT"/>
        </w:rPr>
      </w:pPr>
      <w:r w:rsidRPr="00A11441">
        <w:rPr>
          <w:b/>
          <w:u w:val="single"/>
          <w:lang w:val="it-IT"/>
        </w:rPr>
        <w:t>Câu 3</w:t>
      </w:r>
      <w:r w:rsidRPr="00A11441">
        <w:rPr>
          <w:lang w:val="it-IT"/>
        </w:rPr>
        <w:t xml:space="preserve"> </w:t>
      </w:r>
      <w:r w:rsidRPr="00A1367B">
        <w:rPr>
          <w:i/>
          <w:lang w:val="it-IT"/>
        </w:rPr>
        <w:t xml:space="preserve">(1,0 điểm) </w:t>
      </w:r>
    </w:p>
    <w:p w:rsidR="00606D32" w:rsidRPr="00A11441" w:rsidRDefault="004127F9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lang w:val="it-IT"/>
        </w:rPr>
        <w:t xml:space="preserve">- Thế năng (trọng trường) biến thành động năng </w:t>
      </w:r>
      <w:r w:rsidRPr="00A11441">
        <w:rPr>
          <w:lang w:val="it-IT"/>
        </w:rPr>
        <w:tab/>
      </w:r>
      <w:r w:rsidRPr="00A11441">
        <w:rPr>
          <w:b/>
          <w:lang w:val="it-IT"/>
        </w:rPr>
        <w:t>(0,5)</w:t>
      </w:r>
    </w:p>
    <w:p w:rsidR="004127F9" w:rsidRPr="00A11441" w:rsidRDefault="004127F9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lang w:val="it-IT"/>
        </w:rPr>
        <w:t xml:space="preserve">- Thế năng (trọng trường): </w:t>
      </w:r>
      <m:oMath>
        <m:sSub>
          <m:sSubPr>
            <m:ctrlPr>
              <w:rPr>
                <w:rFonts w:ascii="Cambria Math" w:hAnsi="Cambria Math"/>
                <w:color w:val="FF0000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  <w:color w:val="FF0000"/>
            <w:lang w:val="pt-BR"/>
          </w:rPr>
          <m:t>= m.g.z</m:t>
        </m:r>
      </m:oMath>
      <w:r w:rsidRPr="00A11441">
        <w:rPr>
          <w:lang w:val="it-IT"/>
        </w:rPr>
        <w:t xml:space="preserve"> </w:t>
      </w:r>
      <w:r w:rsidRPr="00A11441">
        <w:rPr>
          <w:lang w:val="it-IT"/>
        </w:rPr>
        <w:tab/>
      </w:r>
      <w:r w:rsidRPr="00A11441">
        <w:rPr>
          <w:b/>
          <w:lang w:val="it-IT"/>
        </w:rPr>
        <w:t>(0,25)</w:t>
      </w:r>
    </w:p>
    <w:p w:rsidR="004127F9" w:rsidRPr="00A11441" w:rsidRDefault="004127F9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lang w:val="it-IT"/>
        </w:rPr>
        <w:t xml:space="preserve">- Động năng: </w:t>
      </w:r>
      <m:oMath>
        <m:sSub>
          <m:sSubPr>
            <m:ctrlPr>
              <w:rPr>
                <w:rFonts w:ascii="Cambria Math" w:hAnsi="Cambria Math"/>
                <w:color w:val="FF0000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đ</m:t>
            </m:r>
          </m:sub>
        </m:sSub>
        <m:r>
          <m:rPr>
            <m:sty m:val="p"/>
          </m:rPr>
          <w:rPr>
            <w:rFonts w:ascii="Cambria Math" w:hAnsi="Cambria Math"/>
            <w:color w:val="FF0000"/>
            <w:lang w:val="pt-BR"/>
          </w:rPr>
          <m:t xml:space="preserve">= </m:t>
        </m:r>
        <m:f>
          <m:fPr>
            <m:ctrlPr>
              <w:rPr>
                <w:rFonts w:ascii="Cambria Math" w:hAnsi="Cambria Math"/>
                <w:color w:val="FF0000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FF0000"/>
            <w:lang w:val="pt-BR"/>
          </w:rPr>
          <m:t>m</m:t>
        </m:r>
        <m:sSup>
          <m:sSupPr>
            <m:ctrlPr>
              <w:rPr>
                <w:rFonts w:ascii="Cambria Math" w:hAnsi="Cambria Math"/>
                <w:color w:val="FF0000"/>
                <w:lang w:val="pt-B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v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2</m:t>
            </m:r>
          </m:sup>
        </m:sSup>
      </m:oMath>
      <w:r w:rsidRPr="00A11441">
        <w:rPr>
          <w:lang w:val="it-IT"/>
        </w:rPr>
        <w:tab/>
      </w:r>
      <w:r w:rsidRPr="00A11441">
        <w:rPr>
          <w:b/>
          <w:lang w:val="it-IT"/>
        </w:rPr>
        <w:t>(0,25)</w:t>
      </w:r>
    </w:p>
    <w:p w:rsidR="00606D32" w:rsidRPr="00A11441" w:rsidRDefault="009361F9" w:rsidP="00E14F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EEAF6" w:themeFill="accent1" w:themeFillTint="33"/>
        <w:tabs>
          <w:tab w:val="right" w:leader="dot" w:pos="4620"/>
        </w:tabs>
        <w:spacing w:before="120"/>
        <w:jc w:val="both"/>
        <w:rPr>
          <w:b/>
          <w:lang w:val="it-IT"/>
        </w:rPr>
      </w:pPr>
      <w:r w:rsidRPr="00A11441">
        <w:rPr>
          <w:b/>
          <w:iCs/>
          <w:lang w:val="da-DK"/>
        </w:rPr>
        <w:t>Ban A, A1, Chuyên Toán, Chuyên Hóa</w:t>
      </w:r>
    </w:p>
    <w:p w:rsidR="009361F9" w:rsidRPr="00A11441" w:rsidRDefault="009361F9" w:rsidP="009361F9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b/>
          <w:u w:val="single"/>
          <w:lang w:val="it-IT"/>
        </w:rPr>
        <w:t>Câu 4</w:t>
      </w:r>
      <w:r w:rsidRPr="00A1367B">
        <w:rPr>
          <w:i/>
          <w:lang w:val="it-IT"/>
        </w:rPr>
        <w:t xml:space="preserve"> (3,0 điểm) </w:t>
      </w:r>
    </w:p>
    <w:p w:rsidR="00606D32" w:rsidRPr="00A11441" w:rsidRDefault="009361F9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lang w:val="it-IT"/>
        </w:rPr>
        <w:t xml:space="preserve">a) </w:t>
      </w:r>
      <m:oMath>
        <m:sSub>
          <m:sSubPr>
            <m:ctrlPr>
              <w:rPr>
                <w:rFonts w:ascii="Cambria Math" w:hAnsi="Cambria Math"/>
                <w:lang w:val="it-I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it-IT"/>
              </w:rPr>
              <m:t>A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lang w:val="it-IT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lang w:val="it-IT"/>
                  </w:rPr>
                  <m:t>P</m:t>
                </m:r>
              </m:e>
            </m:acc>
          </m:sub>
        </m:sSub>
        <m:r>
          <m:rPr>
            <m:sty m:val="p"/>
          </m:rPr>
          <w:rPr>
            <w:rFonts w:ascii="Cambria Math" w:hAnsi="Cambria Math"/>
            <w:lang w:val="it-IT"/>
          </w:rPr>
          <m:t xml:space="preserve">=mg.sinα.s=mg.h=16 000 J </m:t>
        </m:r>
      </m:oMath>
      <w:r w:rsidRPr="00A11441">
        <w:rPr>
          <w:lang w:val="it-IT"/>
        </w:rPr>
        <w:t xml:space="preserve"> </w:t>
      </w:r>
      <w:r w:rsidRPr="00A11441">
        <w:rPr>
          <w:lang w:val="it-IT"/>
        </w:rPr>
        <w:tab/>
      </w:r>
      <w:r w:rsidR="002D14E1" w:rsidRPr="00A11441">
        <w:rPr>
          <w:b/>
          <w:lang w:val="it-IT"/>
        </w:rPr>
        <w:t>(0,5)</w:t>
      </w:r>
    </w:p>
    <w:p w:rsidR="00606D32" w:rsidRPr="00A11441" w:rsidRDefault="004B4082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lang w:val="it-IT"/>
        </w:rPr>
        <w:t xml:space="preserve">   </w:t>
      </w:r>
      <m:oMath>
        <m:sSub>
          <m:sSubPr>
            <m:ctrlPr>
              <w:rPr>
                <w:rFonts w:ascii="Cambria Math" w:hAnsi="Cambria Math"/>
                <w:lang w:val="it-I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it-IT"/>
              </w:rPr>
              <m:t>A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lang w:val="it-IT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ms</m:t>
                    </m:r>
                  </m:sub>
                </m:sSub>
              </m:e>
            </m:acc>
          </m:sub>
        </m:sSub>
        <m:r>
          <m:rPr>
            <m:sty m:val="p"/>
          </m:rPr>
          <w:rPr>
            <w:rFonts w:ascii="Cambria Math" w:hAnsi="Cambria Math"/>
            <w:lang w:val="it-IT"/>
          </w:rPr>
          <m:t>=-µmg.cosα.s</m:t>
        </m:r>
      </m:oMath>
    </w:p>
    <w:p w:rsidR="009361F9" w:rsidRPr="00A11441" w:rsidRDefault="009361F9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lang w:val="it-IT"/>
        </w:rPr>
        <w:t xml:space="preserve">= </w:t>
      </w:r>
      <m:oMath>
        <m:r>
          <m:rPr>
            <m:sty m:val="p"/>
          </m:rPr>
          <w:rPr>
            <w:rFonts w:ascii="Cambria Math" w:hAnsi="Cambria Math"/>
            <w:lang w:val="it-IT"/>
          </w:rPr>
          <m:t>-µmg.cosα.</m:t>
        </m:r>
        <m:f>
          <m:fPr>
            <m:ctrlPr>
              <w:rPr>
                <w:rFonts w:ascii="Cambria Math" w:hAnsi="Cambria Math"/>
                <w:lang w:val="it-IT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it-IT"/>
              </w:rPr>
              <m:t>s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it-IT"/>
              </w:rPr>
              <m:t>sinα</m:t>
            </m:r>
          </m:den>
        </m:f>
      </m:oMath>
      <w:r w:rsidRPr="00A11441">
        <w:rPr>
          <w:lang w:val="it-IT"/>
        </w:rPr>
        <w:t xml:space="preserve"> </w:t>
      </w:r>
      <w:r w:rsidRPr="00A11441">
        <w:rPr>
          <w:lang w:val="it-IT"/>
        </w:rPr>
        <w:sym w:font="Symbol" w:char="F0BB"/>
      </w:r>
      <w:r w:rsidRPr="00A11441">
        <w:rPr>
          <w:lang w:val="it-IT"/>
        </w:rPr>
        <w:t xml:space="preserve"> -9231,524 J </w:t>
      </w:r>
      <w:r w:rsidRPr="00A11441">
        <w:rPr>
          <w:lang w:val="it-IT"/>
        </w:rPr>
        <w:tab/>
      </w:r>
      <w:r w:rsidR="002D14E1" w:rsidRPr="00A11441">
        <w:rPr>
          <w:b/>
          <w:lang w:val="it-IT"/>
        </w:rPr>
        <w:t>(0,5)</w:t>
      </w:r>
    </w:p>
    <w:p w:rsidR="009361F9" w:rsidRPr="00A11441" w:rsidRDefault="00AE247E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lang w:val="it-IT"/>
        </w:rPr>
        <w:t>b) Định lý động năng:</w:t>
      </w:r>
    </w:p>
    <w:p w:rsidR="00AE247E" w:rsidRPr="00A11441" w:rsidRDefault="00AE247E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lang w:val="it-IT"/>
        </w:rPr>
        <w:t xml:space="preserve">   </w:t>
      </w:r>
      <m:oMath>
        <m:sSub>
          <m:sSubPr>
            <m:ctrlPr>
              <w:rPr>
                <w:rFonts w:ascii="Cambria Math" w:hAnsi="Cambria Math"/>
                <w:lang w:val="it-IT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lang w:val="it-IT"/>
                  </w:rPr>
                </m:ctrlPr>
              </m:sSubPr>
              <m:e>
                <m:f>
                  <m:f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 xml:space="preserve"> 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it-IT"/>
                  </w:rPr>
                  <m:t>m.</m:t>
                </m:r>
                <m:sSubSup>
                  <m:sSubSup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B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lang w:val="it-IT"/>
                  </w:rPr>
                  <m:t xml:space="preserve"> = A</m:t>
                </m:r>
              </m:e>
              <m:sub>
                <m:acc>
                  <m:accPr>
                    <m:chr m:val="⃗"/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P</m:t>
                    </m:r>
                  </m:e>
                </m:acc>
              </m:sub>
            </m:sSub>
            <m:r>
              <m:rPr>
                <m:sty m:val="p"/>
              </m:rPr>
              <w:rPr>
                <w:rFonts w:ascii="Cambria Math" w:hAnsi="Cambria Math"/>
                <w:lang w:val="it-IT"/>
              </w:rPr>
              <m:t>+ A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lang w:val="it-IT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ms1</m:t>
                    </m:r>
                  </m:sub>
                </m:sSub>
              </m:e>
            </m:acc>
          </m:sub>
        </m:sSub>
      </m:oMath>
      <w:r w:rsidRPr="00A11441">
        <w:rPr>
          <w:lang w:val="it-IT"/>
        </w:rPr>
        <w:t xml:space="preserve"> </w:t>
      </w:r>
      <w:r w:rsidRPr="00A11441">
        <w:rPr>
          <w:lang w:val="it-IT"/>
        </w:rPr>
        <w:tab/>
      </w:r>
      <w:r w:rsidR="002D14E1" w:rsidRPr="00A11441">
        <w:rPr>
          <w:b/>
          <w:lang w:val="it-IT"/>
        </w:rPr>
        <w:t>(0,5)</w:t>
      </w:r>
    </w:p>
    <w:p w:rsidR="00AE247E" w:rsidRPr="00A11441" w:rsidRDefault="00AE247E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lang w:val="it-IT"/>
        </w:rPr>
        <w:sym w:font="Symbol" w:char="F0DE"/>
      </w:r>
      <w:r w:rsidRPr="00A11441">
        <w:rPr>
          <w:lang w:val="it-IT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it-I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it-IT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it-IT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  <w:lang w:val="it-IT"/>
          </w:rPr>
          <m:t xml:space="preserve"> </m:t>
        </m:r>
        <m:r>
          <m:rPr>
            <m:sty m:val="p"/>
          </m:rPr>
          <w:rPr>
            <w:rFonts w:ascii="Cambria Math" w:hAnsi="Cambria Math"/>
            <w:lang w:val="it-IT"/>
          </w:rPr>
          <w:sym w:font="Symbol" w:char="F0BB"/>
        </m:r>
        <m:r>
          <m:rPr>
            <m:sty m:val="p"/>
          </m:rPr>
          <w:rPr>
            <w:rFonts w:ascii="Cambria Math" w:hAnsi="Cambria Math"/>
            <w:lang w:val="it-IT"/>
          </w:rPr>
          <m:t xml:space="preserve"> 13,008 m/s </m:t>
        </m:r>
      </m:oMath>
      <w:r w:rsidRPr="00A11441">
        <w:rPr>
          <w:lang w:val="it-IT"/>
        </w:rPr>
        <w:tab/>
      </w:r>
      <w:r w:rsidR="002D14E1" w:rsidRPr="00A11441">
        <w:rPr>
          <w:b/>
          <w:lang w:val="it-IT"/>
        </w:rPr>
        <w:t>(0,5)</w:t>
      </w:r>
    </w:p>
    <w:p w:rsidR="00606D32" w:rsidRPr="00A11441" w:rsidRDefault="00AE247E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lang w:val="it-IT"/>
        </w:rPr>
        <w:t xml:space="preserve">c) </w:t>
      </w:r>
      <m:oMath>
        <m:r>
          <m:rPr>
            <m:sty m:val="p"/>
          </m:rPr>
          <w:rPr>
            <w:rFonts w:ascii="Cambria Math" w:hAnsi="Cambria Math"/>
            <w:lang w:val="it-IT"/>
          </w:rPr>
          <m:t>-</m:t>
        </m:r>
        <m:f>
          <m:fPr>
            <m:ctrlPr>
              <w:rPr>
                <w:rFonts w:ascii="Cambria Math" w:hAnsi="Cambria Math"/>
                <w:lang w:val="it-IT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it-IT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it-IT"/>
              </w:rPr>
              <m:t xml:space="preserve"> 2</m:t>
            </m:r>
          </m:den>
        </m:f>
        <m:r>
          <m:rPr>
            <m:sty m:val="p"/>
          </m:rPr>
          <w:rPr>
            <w:rFonts w:ascii="Cambria Math" w:hAnsi="Cambria Math"/>
            <w:lang w:val="it-IT"/>
          </w:rPr>
          <m:t>m.</m:t>
        </m:r>
        <m:sSubSup>
          <m:sSubSupPr>
            <m:ctrlPr>
              <w:rPr>
                <w:rFonts w:ascii="Cambria Math" w:hAnsi="Cambria Math"/>
                <w:lang w:val="it-IT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lang w:val="it-IT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it-IT"/>
              </w:rPr>
              <m:t>B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val="it-IT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  <w:lang w:val="it-IT"/>
          </w:rPr>
          <m:t xml:space="preserve">= </m:t>
        </m:r>
        <m:sSub>
          <m:sSubPr>
            <m:ctrlPr>
              <w:rPr>
                <w:rFonts w:ascii="Cambria Math" w:hAnsi="Cambria Math"/>
                <w:lang w:val="it-I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it-IT"/>
              </w:rPr>
              <m:t>A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lang w:val="it-IT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ms2</m:t>
                    </m:r>
                  </m:sub>
                </m:sSub>
              </m:e>
            </m:acc>
          </m:sub>
        </m:sSub>
      </m:oMath>
      <w:r w:rsidR="00105E80" w:rsidRPr="00A11441">
        <w:rPr>
          <w:lang w:val="it-IT"/>
        </w:rPr>
        <w:t xml:space="preserve"> </w:t>
      </w:r>
      <w:r w:rsidR="00105E80" w:rsidRPr="00A11441">
        <w:rPr>
          <w:lang w:val="it-IT"/>
        </w:rPr>
        <w:tab/>
      </w:r>
      <w:r w:rsidR="002D14E1" w:rsidRPr="00A11441">
        <w:rPr>
          <w:b/>
          <w:lang w:val="it-IT"/>
        </w:rPr>
        <w:t>(0,5)</w:t>
      </w:r>
    </w:p>
    <w:p w:rsidR="00105E80" w:rsidRPr="00A11441" w:rsidRDefault="00105E80">
      <w:pPr>
        <w:tabs>
          <w:tab w:val="right" w:leader="dot" w:pos="4620"/>
        </w:tabs>
        <w:spacing w:before="120"/>
        <w:jc w:val="both"/>
        <w:rPr>
          <w:b/>
          <w:lang w:val="it-IT"/>
        </w:rPr>
      </w:pPr>
      <w:r w:rsidRPr="00A11441">
        <w:rPr>
          <w:lang w:val="it-IT"/>
        </w:rPr>
        <w:sym w:font="Symbol" w:char="F0DE"/>
      </w:r>
      <w:r w:rsidRPr="00A11441">
        <w:rPr>
          <w:lang w:val="it-IT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it-IT"/>
          </w:rPr>
          <m:t xml:space="preserve">d= </m:t>
        </m:r>
        <m:f>
          <m:fPr>
            <m:ctrlPr>
              <w:rPr>
                <w:rFonts w:ascii="Cambria Math" w:hAnsi="Cambria Math"/>
                <w:lang w:val="it-IT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lang w:val="it-IT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it-IT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it-IT"/>
                  </w:rPr>
                  <m:t>B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lang w:val="it-IT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/>
                <w:lang w:val="it-IT"/>
              </w:rPr>
              <m:t>2µg</m:t>
            </m:r>
          </m:den>
        </m:f>
        <m:r>
          <m:rPr>
            <m:sty m:val="p"/>
          </m:rPr>
          <w:rPr>
            <w:rFonts w:ascii="Cambria Math" w:hAnsi="Cambria Math"/>
            <w:lang w:val="it-IT"/>
          </w:rPr>
          <m:t xml:space="preserve"> </m:t>
        </m:r>
      </m:oMath>
      <w:r w:rsidRPr="00A11441">
        <w:rPr>
          <w:lang w:val="it-IT"/>
        </w:rPr>
        <w:t xml:space="preserve"> </w:t>
      </w:r>
      <w:r w:rsidR="002D14E1" w:rsidRPr="00A11441">
        <w:rPr>
          <w:lang w:val="it-IT"/>
        </w:rPr>
        <w:sym w:font="Symbol" w:char="F0BB"/>
      </w:r>
      <w:r w:rsidR="002D14E1" w:rsidRPr="00A11441">
        <w:rPr>
          <w:lang w:val="it-IT"/>
        </w:rPr>
        <w:t xml:space="preserve"> 40,288 m </w:t>
      </w:r>
      <w:r w:rsidR="002D14E1" w:rsidRPr="00A11441">
        <w:rPr>
          <w:lang w:val="it-IT"/>
        </w:rPr>
        <w:tab/>
      </w:r>
      <w:r w:rsidR="002D14E1" w:rsidRPr="00A11441">
        <w:rPr>
          <w:b/>
          <w:lang w:val="it-IT"/>
        </w:rPr>
        <w:t>(0,5)</w:t>
      </w:r>
    </w:p>
    <w:p w:rsidR="002D14E1" w:rsidRPr="00CF0D7F" w:rsidRDefault="002D14E1" w:rsidP="002D14E1">
      <w:pPr>
        <w:tabs>
          <w:tab w:val="right" w:leader="dot" w:pos="4620"/>
        </w:tabs>
        <w:spacing w:before="120"/>
        <w:jc w:val="center"/>
        <w:rPr>
          <w:i/>
          <w:lang w:val="it-IT"/>
        </w:rPr>
      </w:pPr>
      <w:r w:rsidRPr="00CF0D7F">
        <w:rPr>
          <w:i/>
          <w:lang w:val="it-IT"/>
        </w:rPr>
        <w:t>(HS có thể dùng Biến thiên cơ năng)</w:t>
      </w:r>
    </w:p>
    <w:p w:rsidR="002D14E1" w:rsidRPr="00A11441" w:rsidRDefault="002D14E1" w:rsidP="002D14E1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b/>
          <w:u w:val="single"/>
          <w:lang w:val="it-IT"/>
        </w:rPr>
        <w:t>Câu 5</w:t>
      </w:r>
      <w:r w:rsidRPr="00A11441">
        <w:rPr>
          <w:lang w:val="it-IT"/>
        </w:rPr>
        <w:t xml:space="preserve"> </w:t>
      </w:r>
      <w:r w:rsidRPr="00A1367B">
        <w:rPr>
          <w:i/>
          <w:lang w:val="it-IT"/>
        </w:rPr>
        <w:t>(3,0 điểm)</w:t>
      </w:r>
      <w:r w:rsidRPr="00A11441">
        <w:rPr>
          <w:lang w:val="it-IT"/>
        </w:rPr>
        <w:t xml:space="preserve"> </w:t>
      </w:r>
    </w:p>
    <w:p w:rsidR="00606D32" w:rsidRPr="00A11441" w:rsidRDefault="00A27250">
      <w:pPr>
        <w:tabs>
          <w:tab w:val="right" w:leader="dot" w:pos="4620"/>
        </w:tabs>
        <w:spacing w:before="120"/>
        <w:jc w:val="both"/>
        <w:rPr>
          <w:lang w:val="pt-BR"/>
        </w:rPr>
      </w:pPr>
      <w:r w:rsidRPr="00A11441">
        <w:rPr>
          <w:lang w:val="it-IT"/>
        </w:rPr>
        <w:t xml:space="preserve">a) Ta có: </w:t>
      </w:r>
      <m:oMath>
        <m:f>
          <m:fPr>
            <m:ctrlPr>
              <w:rPr>
                <w:rFonts w:ascii="Cambria Math" w:hAnsi="Cambria Math"/>
                <w:color w:val="FF0000"/>
                <w:lang w:val="pt-B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color w:val="FF0000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pt-B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pt-BR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color w:val="FF0000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pt-BR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pt-BR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color w:val="FF0000"/>
            <w:lang w:val="pt-BR"/>
          </w:rPr>
          <m:t xml:space="preserve">= </m:t>
        </m:r>
        <m:f>
          <m:fPr>
            <m:ctrlPr>
              <w:rPr>
                <w:rFonts w:ascii="Cambria Math" w:hAnsi="Cambria Math"/>
                <w:color w:val="FF0000"/>
                <w:lang w:val="pt-B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color w:val="FF0000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pt-B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pt-BR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color w:val="FF0000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pt-BR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pt-BR"/>
                  </w:rPr>
                  <m:t>2</m:t>
                </m:r>
              </m:sub>
            </m:sSub>
          </m:den>
        </m:f>
      </m:oMath>
      <w:r w:rsidRPr="00A11441">
        <w:rPr>
          <w:color w:val="FF0000"/>
          <w:lang w:val="pt-BR"/>
        </w:rPr>
        <w:t xml:space="preserve"> </w:t>
      </w:r>
    </w:p>
    <w:p w:rsidR="00A27250" w:rsidRPr="00A11441" w:rsidRDefault="00A27250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lang w:val="it-IT"/>
        </w:rPr>
        <w:t>Suy ra: T</w:t>
      </w:r>
      <w:r w:rsidRPr="00A11441">
        <w:rPr>
          <w:vertAlign w:val="subscript"/>
          <w:lang w:val="it-IT"/>
        </w:rPr>
        <w:t>2</w:t>
      </w:r>
      <w:r w:rsidRPr="00A11441">
        <w:rPr>
          <w:lang w:val="it-IT"/>
        </w:rPr>
        <w:t xml:space="preserve"> = 500 K </w:t>
      </w:r>
      <w:r w:rsidRPr="00A11441">
        <w:rPr>
          <w:lang w:val="it-IT"/>
        </w:rPr>
        <w:tab/>
      </w:r>
      <w:r w:rsidR="00BB6925" w:rsidRPr="00A11441">
        <w:rPr>
          <w:b/>
          <w:lang w:val="it-IT"/>
        </w:rPr>
        <w:t>(0,5)</w:t>
      </w:r>
    </w:p>
    <w:p w:rsidR="00A27250" w:rsidRPr="00A11441" w:rsidRDefault="00A27250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lang w:val="it-IT"/>
        </w:rPr>
        <w:t xml:space="preserve">b) Vẽ đúng </w:t>
      </w:r>
      <w:r w:rsidR="00225ADB" w:rsidRPr="00A11441">
        <w:rPr>
          <w:lang w:val="it-IT"/>
        </w:rPr>
        <w:t>dạng</w:t>
      </w:r>
      <w:r w:rsidRPr="00A11441">
        <w:rPr>
          <w:lang w:val="it-IT"/>
        </w:rPr>
        <w:tab/>
      </w:r>
      <w:r w:rsidR="00BB6925" w:rsidRPr="00A11441">
        <w:rPr>
          <w:b/>
          <w:lang w:val="it-IT"/>
        </w:rPr>
        <w:t>(0,5)</w:t>
      </w:r>
    </w:p>
    <w:p w:rsidR="00225ADB" w:rsidRPr="00A11441" w:rsidRDefault="00225ADB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lang w:val="it-IT"/>
        </w:rPr>
        <w:t xml:space="preserve">Thể hiện số liệu </w:t>
      </w:r>
      <w:r w:rsidRPr="00A11441">
        <w:rPr>
          <w:lang w:val="it-IT"/>
        </w:rPr>
        <w:tab/>
      </w:r>
      <w:r w:rsidR="00BB6925" w:rsidRPr="00A11441">
        <w:rPr>
          <w:b/>
          <w:lang w:val="it-IT"/>
        </w:rPr>
        <w:t>(0,25)</w:t>
      </w:r>
    </w:p>
    <w:p w:rsidR="00225ADB" w:rsidRPr="00A11441" w:rsidRDefault="00F02B4F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lang w:val="it-IT"/>
        </w:rPr>
        <w:t>Thể hiện đơn vị trê</w:t>
      </w:r>
      <w:r w:rsidR="00225ADB" w:rsidRPr="00A11441">
        <w:rPr>
          <w:lang w:val="it-IT"/>
        </w:rPr>
        <w:t xml:space="preserve">n hai trục </w:t>
      </w:r>
      <w:r w:rsidR="00225ADB" w:rsidRPr="00A11441">
        <w:rPr>
          <w:lang w:val="it-IT"/>
        </w:rPr>
        <w:tab/>
      </w:r>
      <w:r w:rsidR="00BB6925" w:rsidRPr="00A11441">
        <w:rPr>
          <w:b/>
          <w:lang w:val="it-IT"/>
        </w:rPr>
        <w:t>(0,25)</w:t>
      </w:r>
    </w:p>
    <w:p w:rsidR="00A27250" w:rsidRPr="00A11441" w:rsidRDefault="00A27250">
      <w:pPr>
        <w:tabs>
          <w:tab w:val="right" w:leader="dot" w:pos="4620"/>
        </w:tabs>
        <w:spacing w:before="120"/>
        <w:jc w:val="both"/>
        <w:rPr>
          <w:lang w:val="pt-BR"/>
        </w:rPr>
      </w:pPr>
      <w:r w:rsidRPr="00A11441">
        <w:rPr>
          <w:lang w:val="it-IT"/>
        </w:rPr>
        <w:lastRenderedPageBreak/>
        <w:t xml:space="preserve">c) </w:t>
      </w:r>
      <m:oMath>
        <m:sSup>
          <m:sSupPr>
            <m:ctrlPr>
              <w:rPr>
                <w:rFonts w:ascii="Cambria Math" w:hAnsi="Cambria Math"/>
                <w:color w:val="FF0000"/>
                <w:lang w:val="pt-B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color w:val="FF0000"/>
            <w:lang w:val="pt-BR"/>
          </w:rPr>
          <m:t>= p.</m:t>
        </m:r>
        <m:r>
          <m:rPr>
            <m:sty m:val="p"/>
          </m:rPr>
          <w:rPr>
            <w:rFonts w:ascii="Cambria Math" w:hAnsi="Cambria Math"/>
            <w:color w:val="FF0000"/>
            <w:lang w:val="pt-BR"/>
          </w:rPr>
          <w:sym w:font="Symbol" w:char="F044"/>
        </m:r>
        <m:r>
          <m:rPr>
            <m:sty m:val="p"/>
          </m:rPr>
          <w:rPr>
            <w:rFonts w:ascii="Cambria Math" w:hAnsi="Cambria Math"/>
            <w:color w:val="FF0000"/>
            <w:lang w:val="pt-BR"/>
          </w:rPr>
          <m:t>V=p(</m:t>
        </m:r>
        <m:sSub>
          <m:sSubPr>
            <m:ctrlPr>
              <w:rPr>
                <w:rFonts w:ascii="Cambria Math" w:hAnsi="Cambria Math"/>
                <w:color w:val="FF0000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color w:val="FF0000"/>
            <w:lang w:val="pt-BR"/>
          </w:rPr>
          <m:t xml:space="preserve"> - </m:t>
        </m:r>
        <m:sSub>
          <m:sSubPr>
            <m:ctrlPr>
              <w:rPr>
                <w:rFonts w:ascii="Cambria Math" w:hAnsi="Cambria Math"/>
                <w:color w:val="FF0000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color w:val="FF0000"/>
            <w:lang w:val="pt-BR"/>
          </w:rPr>
          <m:t>)</m:t>
        </m:r>
      </m:oMath>
      <w:r w:rsidR="00A2161A" w:rsidRPr="00A11441">
        <w:rPr>
          <w:color w:val="FF0000"/>
          <w:lang w:val="pt-BR"/>
        </w:rPr>
        <w:t xml:space="preserve"> </w:t>
      </w:r>
      <w:r w:rsidR="00A2161A" w:rsidRPr="00A11441">
        <w:rPr>
          <w:lang w:val="pt-BR"/>
        </w:rPr>
        <w:tab/>
      </w:r>
      <w:r w:rsidR="00BB6925" w:rsidRPr="00A11441">
        <w:rPr>
          <w:b/>
          <w:lang w:val="it-IT"/>
        </w:rPr>
        <w:t>(0,</w:t>
      </w:r>
      <w:r w:rsidR="00F02B4F" w:rsidRPr="00A11441">
        <w:rPr>
          <w:b/>
          <w:lang w:val="it-IT"/>
        </w:rPr>
        <w:t>2</w:t>
      </w:r>
      <w:r w:rsidR="00BB6925" w:rsidRPr="00A11441">
        <w:rPr>
          <w:b/>
          <w:lang w:val="it-IT"/>
        </w:rPr>
        <w:t>5)</w:t>
      </w:r>
    </w:p>
    <w:p w:rsidR="00A2161A" w:rsidRPr="00A11441" w:rsidRDefault="00A2161A">
      <w:pPr>
        <w:tabs>
          <w:tab w:val="right" w:leader="dot" w:pos="4620"/>
        </w:tabs>
        <w:spacing w:before="120"/>
        <w:jc w:val="both"/>
        <w:rPr>
          <w:lang w:val="pt-BR"/>
        </w:rPr>
      </w:pPr>
      <w:r w:rsidRPr="00A11441">
        <w:rPr>
          <w:lang w:val="pt-BR"/>
        </w:rPr>
        <w:t xml:space="preserve">= 400 J </w:t>
      </w:r>
      <w:r w:rsidRPr="00A11441">
        <w:rPr>
          <w:lang w:val="pt-BR"/>
        </w:rPr>
        <w:tab/>
      </w:r>
      <w:r w:rsidR="00BB6925" w:rsidRPr="00A11441">
        <w:rPr>
          <w:b/>
          <w:lang w:val="it-IT"/>
        </w:rPr>
        <w:t>(0,</w:t>
      </w:r>
      <w:r w:rsidR="00F02B4F" w:rsidRPr="00A11441">
        <w:rPr>
          <w:b/>
          <w:lang w:val="it-IT"/>
        </w:rPr>
        <w:t>2</w:t>
      </w:r>
      <w:r w:rsidR="00BB6925" w:rsidRPr="00A11441">
        <w:rPr>
          <w:b/>
          <w:lang w:val="it-IT"/>
        </w:rPr>
        <w:t>5)</w:t>
      </w:r>
    </w:p>
    <w:p w:rsidR="00A2161A" w:rsidRPr="00A11441" w:rsidRDefault="00A2161A">
      <w:pPr>
        <w:tabs>
          <w:tab w:val="right" w:leader="dot" w:pos="4620"/>
        </w:tabs>
        <w:spacing w:before="120"/>
        <w:jc w:val="both"/>
        <w:rPr>
          <w:color w:val="FF0000"/>
          <w:lang w:val="pt-BR"/>
        </w:rPr>
      </w:pPr>
      <w:r w:rsidRPr="00A11441">
        <w:rPr>
          <w:lang w:val="pt-BR"/>
        </w:rPr>
        <w:t xml:space="preserve">d) </w:t>
      </w:r>
      <m:oMath>
        <m:r>
          <m:rPr>
            <m:sty m:val="p"/>
          </m:rPr>
          <w:rPr>
            <w:rFonts w:ascii="Cambria Math" w:hAnsi="Cambria Math"/>
            <w:color w:val="FF0000"/>
            <w:lang w:val="pt-BR"/>
          </w:rPr>
          <m:t>∆U=A+Q= -</m:t>
        </m:r>
        <m:sSup>
          <m:sSupPr>
            <m:ctrlPr>
              <w:rPr>
                <w:rFonts w:ascii="Cambria Math" w:hAnsi="Cambria Math"/>
                <w:color w:val="FF0000"/>
                <w:lang w:val="pt-B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color w:val="FF0000"/>
            <w:lang w:val="pt-BR"/>
          </w:rPr>
          <m:t>+Q</m:t>
        </m:r>
      </m:oMath>
      <w:r w:rsidRPr="00A11441">
        <w:rPr>
          <w:color w:val="FF0000"/>
          <w:lang w:val="pt-BR"/>
        </w:rPr>
        <w:t xml:space="preserve"> </w:t>
      </w:r>
      <w:r w:rsidRPr="003E12B4">
        <w:rPr>
          <w:lang w:val="pt-BR"/>
        </w:rPr>
        <w:tab/>
      </w:r>
      <w:r w:rsidR="00BB6925" w:rsidRPr="00A11441">
        <w:rPr>
          <w:b/>
          <w:lang w:val="it-IT"/>
        </w:rPr>
        <w:t>(0,5)</w:t>
      </w:r>
    </w:p>
    <w:p w:rsidR="00A2161A" w:rsidRPr="00A11441" w:rsidRDefault="00A2161A">
      <w:pPr>
        <w:tabs>
          <w:tab w:val="right" w:leader="dot" w:pos="4620"/>
        </w:tabs>
        <w:spacing w:before="120"/>
        <w:jc w:val="both"/>
        <w:rPr>
          <w:lang w:val="pt-BR"/>
        </w:rPr>
      </w:pPr>
      <w:r w:rsidRPr="00A11441">
        <w:rPr>
          <w:lang w:val="pt-BR"/>
        </w:rPr>
        <w:t xml:space="preserve">Hiểu được </w:t>
      </w:r>
      <m:oMath>
        <m:r>
          <m:rPr>
            <m:sty m:val="p"/>
          </m:rPr>
          <w:rPr>
            <w:rFonts w:ascii="Cambria Math" w:hAnsi="Cambria Math"/>
            <w:lang w:val="pt-BR"/>
          </w:rPr>
          <m:t>∆U=1500 J</m:t>
        </m:r>
      </m:oMath>
      <w:r w:rsidRPr="00A11441">
        <w:rPr>
          <w:lang w:val="pt-BR"/>
        </w:rPr>
        <w:t xml:space="preserve"> </w:t>
      </w:r>
      <w:r w:rsidRPr="00A11441">
        <w:rPr>
          <w:lang w:val="pt-BR"/>
        </w:rPr>
        <w:tab/>
      </w:r>
      <w:r w:rsidR="00BB6925" w:rsidRPr="00A11441">
        <w:rPr>
          <w:b/>
          <w:lang w:val="it-IT"/>
        </w:rPr>
        <w:t>(0,25)</w:t>
      </w:r>
    </w:p>
    <w:p w:rsidR="00A2161A" w:rsidRPr="00A11441" w:rsidRDefault="00A2161A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lang w:val="pt-BR"/>
        </w:rPr>
        <w:sym w:font="Symbol" w:char="F0DE"/>
      </w:r>
      <w:r w:rsidRPr="00A11441">
        <w:rPr>
          <w:lang w:val="pt-BR"/>
        </w:rPr>
        <w:t xml:space="preserve"> Q = 1900 J </w:t>
      </w:r>
      <w:r w:rsidRPr="00A11441">
        <w:rPr>
          <w:lang w:val="pt-BR"/>
        </w:rPr>
        <w:tab/>
      </w:r>
      <w:r w:rsidR="00BB6925" w:rsidRPr="00A11441">
        <w:rPr>
          <w:b/>
          <w:lang w:val="it-IT"/>
        </w:rPr>
        <w:t>(0,25)</w:t>
      </w:r>
    </w:p>
    <w:p w:rsidR="00B55F96" w:rsidRPr="00A11441" w:rsidRDefault="00B55F96" w:rsidP="00D1031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EEAF6" w:themeFill="accent1" w:themeFillTint="33"/>
        <w:spacing w:before="120"/>
        <w:ind w:right="-234"/>
        <w:jc w:val="center"/>
        <w:rPr>
          <w:b/>
          <w:iCs/>
          <w:lang w:val="da-DK"/>
        </w:rPr>
      </w:pPr>
      <w:r w:rsidRPr="00A11441">
        <w:rPr>
          <w:b/>
          <w:iCs/>
          <w:lang w:val="da-DK"/>
        </w:rPr>
        <w:t xml:space="preserve">Dành cho Ban B, D, </w:t>
      </w:r>
      <w:r w:rsidR="00A11441">
        <w:rPr>
          <w:b/>
          <w:iCs/>
          <w:lang w:val="da-DK"/>
        </w:rPr>
        <w:t>CV, CA</w:t>
      </w:r>
    </w:p>
    <w:p w:rsidR="00C738FE" w:rsidRPr="00A11441" w:rsidRDefault="00C738FE" w:rsidP="00C738FE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b/>
          <w:u w:val="single"/>
          <w:lang w:val="it-IT"/>
        </w:rPr>
        <w:t>Câu 4</w:t>
      </w:r>
      <w:r w:rsidRPr="00A1367B">
        <w:rPr>
          <w:i/>
          <w:lang w:val="it-IT"/>
        </w:rPr>
        <w:t xml:space="preserve"> (2,0 điểm)</w:t>
      </w:r>
      <w:r w:rsidRPr="00A11441">
        <w:rPr>
          <w:lang w:val="it-IT"/>
        </w:rPr>
        <w:t xml:space="preserve"> </w:t>
      </w:r>
    </w:p>
    <w:p w:rsidR="00E36922" w:rsidRPr="00A11441" w:rsidRDefault="005B467F" w:rsidP="00E36922">
      <w:pPr>
        <w:tabs>
          <w:tab w:val="right" w:leader="dot" w:pos="4500"/>
        </w:tabs>
        <w:spacing w:before="120"/>
        <w:jc w:val="both"/>
        <w:rPr>
          <w:color w:val="FF0000"/>
          <w:lang w:val="pt-BR"/>
        </w:rPr>
      </w:pPr>
      <w:r w:rsidRPr="00A11441">
        <w:rPr>
          <w:lang w:val="it-IT"/>
        </w:rPr>
        <w:t xml:space="preserve">a) </w:t>
      </w:r>
      <w:r w:rsidR="00E36922" w:rsidRPr="00A11441">
        <w:rPr>
          <w:lang w:val="it-IT"/>
        </w:rPr>
        <w:t xml:space="preserve">ĐLBT CN: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</m:oMath>
      <w:r w:rsidR="00E36922" w:rsidRPr="00A11441">
        <w:tab/>
      </w:r>
      <w:r w:rsidR="00E36922" w:rsidRPr="00A11441">
        <w:rPr>
          <w:b/>
          <w:lang w:val="it-IT"/>
        </w:rPr>
        <w:t>(0,5)</w:t>
      </w:r>
    </w:p>
    <w:p w:rsidR="00E36922" w:rsidRPr="00A11441" w:rsidRDefault="00E36922" w:rsidP="00E36922">
      <w:pPr>
        <w:tabs>
          <w:tab w:val="right" w:leader="dot" w:pos="4500"/>
        </w:tabs>
        <w:spacing w:before="120"/>
        <w:jc w:val="both"/>
        <w:rPr>
          <w:color w:val="FF0000"/>
          <w:lang w:val="pt-BR"/>
        </w:rPr>
      </w:pPr>
      <w:r w:rsidRPr="00A11441">
        <w:sym w:font="Symbol" w:char="F0DE"/>
      </w:r>
      <w:r w:rsidRPr="00A1144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=1,8 m</m:t>
        </m:r>
      </m:oMath>
      <w:r w:rsidRPr="00A11441">
        <w:t xml:space="preserve"> </w:t>
      </w:r>
      <w:r w:rsidRPr="00A11441">
        <w:tab/>
      </w:r>
      <w:r w:rsidRPr="00A11441">
        <w:rPr>
          <w:b/>
          <w:lang w:val="it-IT"/>
        </w:rPr>
        <w:t>(0,5)</w:t>
      </w:r>
    </w:p>
    <w:p w:rsidR="00324CAF" w:rsidRPr="00A11441" w:rsidRDefault="00E36922" w:rsidP="00324CAF">
      <w:pPr>
        <w:tabs>
          <w:tab w:val="right" w:leader="dot" w:pos="4500"/>
        </w:tabs>
        <w:spacing w:before="120"/>
        <w:jc w:val="both"/>
        <w:rPr>
          <w:color w:val="FF0000"/>
          <w:lang w:val="pt-BR"/>
        </w:rPr>
      </w:pPr>
      <w:r w:rsidRPr="00A11441">
        <w:t xml:space="preserve">b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t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đ2 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w:sym w:font="Symbol" w:char="F0DB"/>
        </m:r>
        <m:r>
          <m:rPr>
            <m:sty m:val="p"/>
          </m:rPr>
          <w:rPr>
            <w:rFonts w:ascii="Cambria Math" w:hAnsi="Cambria Math"/>
          </w:rPr>
          <m:t xml:space="preserve">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đ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2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t2</m:t>
            </m:r>
          </m:sub>
        </m:sSub>
      </m:oMath>
      <w:r w:rsidRPr="00A11441">
        <w:t xml:space="preserve"> </w:t>
      </w:r>
      <w:r w:rsidRPr="00A11441">
        <w:tab/>
      </w:r>
      <w:r w:rsidR="00324CAF" w:rsidRPr="00A11441">
        <w:rPr>
          <w:b/>
          <w:lang w:val="it-IT"/>
        </w:rPr>
        <w:t>(0,25)</w:t>
      </w:r>
    </w:p>
    <w:p w:rsidR="00E36922" w:rsidRPr="00A11441" w:rsidRDefault="00324CAF" w:rsidP="00E36922">
      <w:pPr>
        <w:tabs>
          <w:tab w:val="right" w:leader="dot" w:pos="4500"/>
        </w:tabs>
        <w:jc w:val="both"/>
      </w:pPr>
      <w:r w:rsidRPr="00A11441">
        <w:t>W</w:t>
      </w:r>
      <w:r w:rsidRPr="00A11441">
        <w:rPr>
          <w:vertAlign w:val="subscript"/>
        </w:rPr>
        <w:t>2</w:t>
      </w:r>
      <w:r w:rsidRPr="00A11441">
        <w:t xml:space="preserve"> = 3W</w:t>
      </w:r>
      <w:r w:rsidRPr="00A11441">
        <w:rPr>
          <w:vertAlign w:val="subscript"/>
        </w:rPr>
        <w:t>t2</w:t>
      </w:r>
      <w:r w:rsidRPr="00A11441">
        <w:t xml:space="preserve"> </w:t>
      </w:r>
      <w:r w:rsidRPr="00A11441">
        <w:tab/>
      </w:r>
      <w:r w:rsidRPr="00A11441">
        <w:rPr>
          <w:b/>
          <w:lang w:val="it-IT"/>
        </w:rPr>
        <w:t>(0,25)</w:t>
      </w:r>
    </w:p>
    <w:p w:rsidR="00324CAF" w:rsidRPr="00A11441" w:rsidRDefault="00324CAF" w:rsidP="00E36922">
      <w:pPr>
        <w:tabs>
          <w:tab w:val="right" w:leader="dot" w:pos="4500"/>
        </w:tabs>
        <w:jc w:val="both"/>
      </w:pPr>
      <w:r w:rsidRPr="00A11441">
        <w:t xml:space="preserve">ĐLBT CN: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3m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11441">
        <w:t xml:space="preserve"> </w:t>
      </w:r>
      <w:r w:rsidRPr="00A11441">
        <w:tab/>
      </w:r>
      <w:r w:rsidRPr="00A11441">
        <w:rPr>
          <w:b/>
          <w:lang w:val="it-IT"/>
        </w:rPr>
        <w:t>(0,25)</w:t>
      </w:r>
    </w:p>
    <w:p w:rsidR="00324CAF" w:rsidRPr="00A11441" w:rsidRDefault="00324CAF" w:rsidP="00293DA0">
      <w:pPr>
        <w:tabs>
          <w:tab w:val="right" w:leader="dot" w:pos="4500"/>
        </w:tabs>
        <w:jc w:val="both"/>
        <w:rPr>
          <w:b/>
          <w:lang w:val="it-IT"/>
        </w:rPr>
      </w:pPr>
      <w:r w:rsidRPr="00A11441">
        <w:sym w:font="Symbol" w:char="F0DE"/>
      </w:r>
      <w:r w:rsidRPr="00A1144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A11441">
        <w:t xml:space="preserve"> = 0,6 m </w:t>
      </w:r>
      <w:r w:rsidRPr="00A11441">
        <w:tab/>
      </w:r>
      <w:r w:rsidRPr="00A11441">
        <w:rPr>
          <w:b/>
          <w:lang w:val="it-IT"/>
        </w:rPr>
        <w:t>(0,25)</w:t>
      </w:r>
    </w:p>
    <w:p w:rsidR="006F1FB0" w:rsidRPr="00A11441" w:rsidRDefault="006F1FB0" w:rsidP="00293DA0">
      <w:pPr>
        <w:tabs>
          <w:tab w:val="right" w:leader="dot" w:pos="4500"/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b/>
          <w:u w:val="single"/>
          <w:lang w:val="it-IT"/>
        </w:rPr>
        <w:t>Câu 5</w:t>
      </w:r>
      <w:r w:rsidRPr="00A11441">
        <w:rPr>
          <w:lang w:val="it-IT"/>
        </w:rPr>
        <w:t xml:space="preserve"> </w:t>
      </w:r>
      <w:r w:rsidRPr="00A1367B">
        <w:rPr>
          <w:i/>
          <w:lang w:val="it-IT"/>
        </w:rPr>
        <w:t>(</w:t>
      </w:r>
      <w:r w:rsidR="006258FE" w:rsidRPr="00A1367B">
        <w:rPr>
          <w:i/>
          <w:lang w:val="it-IT"/>
        </w:rPr>
        <w:t>3</w:t>
      </w:r>
      <w:r w:rsidRPr="00A1367B">
        <w:rPr>
          <w:i/>
          <w:lang w:val="it-IT"/>
        </w:rPr>
        <w:t xml:space="preserve">,0 điểm) </w:t>
      </w:r>
    </w:p>
    <w:p w:rsidR="00293DA0" w:rsidRPr="00A11441" w:rsidRDefault="00293DA0" w:rsidP="00293DA0">
      <w:pPr>
        <w:tabs>
          <w:tab w:val="right" w:leader="dot" w:pos="4500"/>
        </w:tabs>
        <w:jc w:val="both"/>
      </w:pPr>
      <w:r w:rsidRPr="00A11441">
        <w:t>p</w:t>
      </w:r>
      <w:r w:rsidRPr="00A11441">
        <w:rPr>
          <w:vertAlign w:val="subscript"/>
        </w:rPr>
        <w:t>1</w:t>
      </w:r>
      <w:r w:rsidRPr="00A11441">
        <w:t xml:space="preserve"> = 1 atm </w:t>
      </w:r>
      <w:r w:rsidRPr="00A11441">
        <w:tab/>
      </w:r>
      <w:r w:rsidR="006805A5" w:rsidRPr="00A11441">
        <w:rPr>
          <w:b/>
          <w:lang w:val="it-IT"/>
        </w:rPr>
        <w:t>(0,25)</w:t>
      </w:r>
    </w:p>
    <w:p w:rsidR="00293DA0" w:rsidRPr="00A11441" w:rsidRDefault="00293DA0" w:rsidP="00293DA0">
      <w:pPr>
        <w:tabs>
          <w:tab w:val="right" w:leader="dot" w:pos="4500"/>
        </w:tabs>
        <w:jc w:val="both"/>
      </w:pPr>
      <w:r w:rsidRPr="00A11441">
        <w:t>V</w:t>
      </w:r>
      <w:r w:rsidRPr="00A11441">
        <w:rPr>
          <w:vertAlign w:val="subscript"/>
        </w:rPr>
        <w:t>2</w:t>
      </w:r>
      <w:r w:rsidRPr="00A11441">
        <w:t xml:space="preserve"> = 5 dm</w:t>
      </w:r>
      <w:r w:rsidRPr="00A11441">
        <w:rPr>
          <w:vertAlign w:val="superscript"/>
        </w:rPr>
        <w:t xml:space="preserve">3 </w:t>
      </w:r>
      <w:r w:rsidRPr="00A11441">
        <w:rPr>
          <w:vertAlign w:val="superscript"/>
        </w:rPr>
        <w:tab/>
      </w:r>
      <w:r w:rsidR="006805A5" w:rsidRPr="00A11441">
        <w:rPr>
          <w:b/>
          <w:lang w:val="it-IT"/>
        </w:rPr>
        <w:t>(0,25)</w:t>
      </w:r>
    </w:p>
    <w:p w:rsidR="00293DA0" w:rsidRPr="00A11441" w:rsidRDefault="00293DA0" w:rsidP="003C0F58">
      <w:pPr>
        <w:tabs>
          <w:tab w:val="right" w:leader="dot" w:pos="4500"/>
        </w:tabs>
        <w:jc w:val="both"/>
      </w:pPr>
      <w:r w:rsidRPr="00A11441">
        <w:t>T</w:t>
      </w:r>
      <w:r w:rsidRPr="00A11441">
        <w:rPr>
          <w:vertAlign w:val="subscript"/>
        </w:rPr>
        <w:t>3</w:t>
      </w:r>
      <w:r w:rsidRPr="00A11441">
        <w:t xml:space="preserve"> = 300 K </w:t>
      </w:r>
      <w:r w:rsidRPr="00A11441">
        <w:tab/>
      </w:r>
      <w:r w:rsidR="006805A5" w:rsidRPr="00A11441">
        <w:rPr>
          <w:b/>
          <w:lang w:val="it-IT"/>
        </w:rPr>
        <w:t>(0,25)</w:t>
      </w:r>
    </w:p>
    <w:p w:rsidR="00293DA0" w:rsidRPr="00A11441" w:rsidRDefault="0000487F" w:rsidP="003C0F58">
      <w:pPr>
        <w:tabs>
          <w:tab w:val="right" w:leader="dot" w:pos="4500"/>
        </w:tabs>
        <w:ind w:right="36"/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 w:rsidR="00B427AB" w:rsidRPr="00A11441">
        <w:t xml:space="preserve"> </w:t>
      </w:r>
    </w:p>
    <w:p w:rsidR="003C0F58" w:rsidRPr="00A11441" w:rsidRDefault="006F261D" w:rsidP="003C0F58">
      <w:pPr>
        <w:tabs>
          <w:tab w:val="right" w:leader="dot" w:pos="4500"/>
        </w:tabs>
        <w:ind w:right="36"/>
        <w:jc w:val="both"/>
      </w:pPr>
      <m:oMath>
        <m:r>
          <m:rPr>
            <m:sty m:val="p"/>
          </m:rPr>
          <w:rPr>
            <w:rFonts w:ascii="Cambria Math" w:hAnsi="Cambria Math"/>
          </w:rPr>
          <w:sym w:font="Symbol" w:char="F0DE"/>
        </m:r>
        <m:r>
          <m:rPr>
            <m:sty m:val="p"/>
          </m:rPr>
          <w:rPr>
            <w:rFonts w:asci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750K</m:t>
        </m:r>
      </m:oMath>
      <w:r w:rsidR="00B427AB" w:rsidRPr="00A11441">
        <w:tab/>
      </w:r>
      <w:r w:rsidR="00926636" w:rsidRPr="00A11441">
        <w:rPr>
          <w:b/>
          <w:lang w:val="it-IT"/>
        </w:rPr>
        <w:t>(0,5)</w:t>
      </w:r>
    </w:p>
    <w:p w:rsidR="003C0F58" w:rsidRPr="00A11441" w:rsidRDefault="0000487F" w:rsidP="003C0F58">
      <w:pPr>
        <w:tabs>
          <w:tab w:val="right" w:leader="dot" w:pos="4500"/>
        </w:tabs>
        <w:ind w:right="36"/>
        <w:jc w:val="both"/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den>
        </m:f>
      </m:oMath>
      <w:r w:rsidR="003C0F58" w:rsidRPr="00A11441">
        <w:t xml:space="preserve"> </w:t>
      </w:r>
      <w:r w:rsidR="003C0F58" w:rsidRPr="00A11441">
        <w:tab/>
      </w:r>
      <w:r w:rsidR="00926636" w:rsidRPr="00A11441">
        <w:rPr>
          <w:b/>
          <w:lang w:val="it-IT"/>
        </w:rPr>
        <w:t>(0,25)</w:t>
      </w:r>
    </w:p>
    <w:p w:rsidR="00293DA0" w:rsidRPr="00A11441" w:rsidRDefault="003C0F58" w:rsidP="003C0F58">
      <w:pPr>
        <w:tabs>
          <w:tab w:val="right" w:leader="dot" w:pos="4500"/>
        </w:tabs>
        <w:ind w:right="36"/>
        <w:jc w:val="both"/>
      </w:pPr>
      <w:r w:rsidRPr="00A11441">
        <w:sym w:font="Symbol" w:char="F0DE"/>
      </w:r>
      <w:r w:rsidRPr="00A11441">
        <w:t xml:space="preserve"> p</w:t>
      </w:r>
      <w:r w:rsidRPr="00A11441">
        <w:rPr>
          <w:vertAlign w:val="subscript"/>
        </w:rPr>
        <w:t>3</w:t>
      </w:r>
      <w:r w:rsidRPr="00A11441">
        <w:t xml:space="preserve"> = 0,4 atm </w:t>
      </w:r>
      <w:r w:rsidRPr="00A11441">
        <w:tab/>
      </w:r>
      <w:r w:rsidR="00926636" w:rsidRPr="00A11441">
        <w:rPr>
          <w:b/>
          <w:lang w:val="it-IT"/>
        </w:rPr>
        <w:t>(0,5)</w:t>
      </w:r>
    </w:p>
    <w:p w:rsidR="003C0F58" w:rsidRPr="00A11441" w:rsidRDefault="00B458BC" w:rsidP="006F1FB0">
      <w:pPr>
        <w:tabs>
          <w:tab w:val="right" w:leader="dot" w:pos="4620"/>
        </w:tabs>
        <w:spacing w:before="120"/>
        <w:jc w:val="both"/>
        <w:rPr>
          <w:lang w:val="it-IT"/>
        </w:rPr>
      </w:pPr>
      <w:r>
        <w:rPr>
          <w:noProof/>
        </w:rPr>
        <mc:AlternateContent>
          <mc:Choice Requires="wpg">
            <w:drawing>
              <wp:inline distT="0" distB="0" distL="0" distR="0" wp14:anchorId="4675E115" wp14:editId="3348C1B7">
                <wp:extent cx="2933757" cy="1469081"/>
                <wp:effectExtent l="0" t="0" r="0" b="0"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33757" cy="1469081"/>
                          <a:chOff x="0" y="0"/>
                          <a:chExt cx="3255653" cy="1630045"/>
                        </a:xfrm>
                      </wpg:grpSpPr>
                      <wpg:grpSp>
                        <wpg:cNvPr id="2" name="Group 2"/>
                        <wpg:cNvGrpSpPr/>
                        <wpg:grpSpPr>
                          <a:xfrm>
                            <a:off x="0" y="0"/>
                            <a:ext cx="1738253" cy="1630045"/>
                            <a:chOff x="31805" y="0"/>
                            <a:chExt cx="1738282" cy="1630047"/>
                          </a:xfrm>
                        </wpg:grpSpPr>
                        <wps:wsp>
                          <wps:cNvPr id="3" name="Straight Arrow Connector 3"/>
                          <wps:cNvCnPr/>
                          <wps:spPr>
                            <a:xfrm>
                              <a:off x="294198" y="1391479"/>
                              <a:ext cx="128016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Straight Arrow Connector 4"/>
                          <wps:cNvCnPr/>
                          <wps:spPr>
                            <a:xfrm rot="16200000">
                              <a:off x="-337931" y="751399"/>
                              <a:ext cx="128016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Right Triangle 5"/>
                          <wps:cNvSpPr/>
                          <wps:spPr>
                            <a:xfrm rot="10800000" flipH="1">
                              <a:off x="707666" y="453225"/>
                              <a:ext cx="548640" cy="548640"/>
                            </a:xfrm>
                            <a:prstGeom prst="rtTriangl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Straight Connector 6"/>
                          <wps:cNvCnPr/>
                          <wps:spPr>
                            <a:xfrm rot="18900000" flipV="1">
                              <a:off x="238539" y="1192696"/>
                              <a:ext cx="548640" cy="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Straight Connector 7"/>
                          <wps:cNvCnPr/>
                          <wps:spPr>
                            <a:xfrm>
                              <a:off x="310100" y="1009816"/>
                              <a:ext cx="365760" cy="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Straight Connector 8"/>
                          <wps:cNvCnPr/>
                          <wps:spPr>
                            <a:xfrm rot="5400000">
                              <a:off x="508883" y="1208599"/>
                              <a:ext cx="365760" cy="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Straight Connector 9"/>
                          <wps:cNvCnPr/>
                          <wps:spPr>
                            <a:xfrm rot="5400000">
                              <a:off x="795130" y="914401"/>
                              <a:ext cx="922351" cy="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Straight Connector 10"/>
                          <wps:cNvCnPr/>
                          <wps:spPr>
                            <a:xfrm>
                              <a:off x="310100" y="445273"/>
                              <a:ext cx="397565" cy="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Straight Connector 11"/>
                          <wps:cNvCnPr/>
                          <wps:spPr>
                            <a:xfrm rot="18900000" flipV="1">
                              <a:off x="906448" y="731520"/>
                              <a:ext cx="142193" cy="0"/>
                            </a:xfrm>
                            <a:prstGeom prst="line">
                              <a:avLst/>
                            </a:prstGeom>
                            <a:ln>
                              <a:prstDash val="solid"/>
                              <a:headEnd type="none" w="med" len="med"/>
                              <a:tailEnd type="arrow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Straight Arrow Connector 12"/>
                          <wps:cNvCnPr/>
                          <wps:spPr>
                            <a:xfrm flipH="1">
                              <a:off x="898497" y="445273"/>
                              <a:ext cx="119270" cy="0"/>
                            </a:xfrm>
                            <a:prstGeom prst="straightConnector1">
                              <a:avLst/>
                            </a:prstGeom>
                            <a:ln>
                              <a:headEnd type="none" w="med" len="med"/>
                              <a:tailEnd type="arrow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Straight Arrow Connector 13"/>
                          <wps:cNvCnPr/>
                          <wps:spPr>
                            <a:xfrm>
                              <a:off x="707666" y="604300"/>
                              <a:ext cx="0" cy="127220"/>
                            </a:xfrm>
                            <a:prstGeom prst="straightConnector1">
                              <a:avLst/>
                            </a:prstGeom>
                            <a:ln>
                              <a:headEnd type="none" w="med" len="med"/>
                              <a:tailEnd type="arrow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Text Box 14"/>
                          <wps:cNvSpPr txBox="1"/>
                          <wps:spPr>
                            <a:xfrm>
                              <a:off x="659958" y="930303"/>
                              <a:ext cx="238539" cy="2385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FA2EFF">
                                  <w:rPr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Text Box 15"/>
                          <wps:cNvSpPr txBox="1"/>
                          <wps:spPr>
                            <a:xfrm>
                              <a:off x="1184744" y="262393"/>
                              <a:ext cx="238539" cy="2385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Text Box 16"/>
                          <wps:cNvSpPr txBox="1"/>
                          <wps:spPr>
                            <a:xfrm>
                              <a:off x="588396" y="214686"/>
                              <a:ext cx="238539" cy="2385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Text Box 17"/>
                          <wps:cNvSpPr txBox="1"/>
                          <wps:spPr>
                            <a:xfrm>
                              <a:off x="1192673" y="1085170"/>
                              <a:ext cx="577414" cy="2735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T (K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Text Box 18"/>
                          <wps:cNvSpPr txBox="1"/>
                          <wps:spPr>
                            <a:xfrm>
                              <a:off x="286247" y="0"/>
                              <a:ext cx="787179" cy="2385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4A6C63" w:rsidRDefault="00B458BC" w:rsidP="00B458BC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V (dm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  <w:t>3</w:t>
                                </w:r>
                                <w:r>
                                  <w:rPr>
                                    <w:sz w:val="20"/>
                                    <w:szCs w:val="20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Text Box 19"/>
                          <wps:cNvSpPr txBox="1"/>
                          <wps:spPr>
                            <a:xfrm>
                              <a:off x="429370" y="1367625"/>
                              <a:ext cx="469127" cy="2385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30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Text Box 20"/>
                          <wps:cNvSpPr txBox="1"/>
                          <wps:spPr>
                            <a:xfrm>
                              <a:off x="1033669" y="1391479"/>
                              <a:ext cx="469127" cy="2385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75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Text Box 21"/>
                          <wps:cNvSpPr txBox="1"/>
                          <wps:spPr>
                            <a:xfrm>
                              <a:off x="159026" y="1391508"/>
                              <a:ext cx="261896" cy="2385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Text Box 22"/>
                          <wps:cNvSpPr txBox="1"/>
                          <wps:spPr>
                            <a:xfrm>
                              <a:off x="31805" y="890546"/>
                              <a:ext cx="261620" cy="2381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Text Box 23"/>
                          <wps:cNvSpPr txBox="1"/>
                          <wps:spPr>
                            <a:xfrm>
                              <a:off x="39756" y="341906"/>
                              <a:ext cx="261896" cy="2385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4" name="Group 24"/>
                        <wpg:cNvGrpSpPr/>
                        <wpg:grpSpPr>
                          <a:xfrm>
                            <a:off x="1444396" y="0"/>
                            <a:ext cx="1811257" cy="1629991"/>
                            <a:chOff x="-58403" y="0"/>
                            <a:chExt cx="1811288" cy="1630018"/>
                          </a:xfrm>
                        </wpg:grpSpPr>
                        <wps:wsp>
                          <wps:cNvPr id="25" name="Straight Arrow Connector 25"/>
                          <wps:cNvCnPr/>
                          <wps:spPr>
                            <a:xfrm>
                              <a:off x="294198" y="1391479"/>
                              <a:ext cx="128016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" name="Straight Arrow Connector 26"/>
                          <wps:cNvCnPr/>
                          <wps:spPr>
                            <a:xfrm rot="16200000">
                              <a:off x="-337931" y="751399"/>
                              <a:ext cx="128016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" name="Right Triangle 27"/>
                          <wps:cNvSpPr/>
                          <wps:spPr>
                            <a:xfrm rot="10800000" flipH="1">
                              <a:off x="707666" y="453225"/>
                              <a:ext cx="548640" cy="548640"/>
                            </a:xfrm>
                            <a:prstGeom prst="rtTriangl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Straight Connector 28"/>
                          <wps:cNvCnPr/>
                          <wps:spPr>
                            <a:xfrm rot="18900000" flipV="1">
                              <a:off x="238539" y="1192696"/>
                              <a:ext cx="548640" cy="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Straight Connector 29"/>
                          <wps:cNvCnPr/>
                          <wps:spPr>
                            <a:xfrm>
                              <a:off x="310100" y="1009816"/>
                              <a:ext cx="365760" cy="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Straight Connector 30"/>
                          <wps:cNvCnPr/>
                          <wps:spPr>
                            <a:xfrm rot="5400000">
                              <a:off x="508883" y="1208599"/>
                              <a:ext cx="365760" cy="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Straight Connector 31"/>
                          <wps:cNvCnPr/>
                          <wps:spPr>
                            <a:xfrm rot="5400000">
                              <a:off x="795130" y="914401"/>
                              <a:ext cx="922351" cy="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" name="Straight Connector 32"/>
                          <wps:cNvCnPr/>
                          <wps:spPr>
                            <a:xfrm>
                              <a:off x="310100" y="445273"/>
                              <a:ext cx="397565" cy="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Straight Connector 33"/>
                          <wps:cNvCnPr/>
                          <wps:spPr>
                            <a:xfrm rot="18900000" flipV="1">
                              <a:off x="906448" y="731520"/>
                              <a:ext cx="142193" cy="0"/>
                            </a:xfrm>
                            <a:prstGeom prst="line">
                              <a:avLst/>
                            </a:prstGeom>
                            <a:ln>
                              <a:prstDash val="solid"/>
                              <a:headEnd type="arrow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Straight Arrow Connector 34"/>
                          <wps:cNvCnPr/>
                          <wps:spPr>
                            <a:xfrm flipH="1">
                              <a:off x="898497" y="445273"/>
                              <a:ext cx="119270" cy="0"/>
                            </a:xfrm>
                            <a:prstGeom prst="straightConnector1">
                              <a:avLst/>
                            </a:prstGeom>
                            <a:ln>
                              <a:headEnd type="arrow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" name="Straight Arrow Connector 35"/>
                          <wps:cNvCnPr/>
                          <wps:spPr>
                            <a:xfrm>
                              <a:off x="707666" y="604300"/>
                              <a:ext cx="0" cy="127220"/>
                            </a:xfrm>
                            <a:prstGeom prst="straightConnector1">
                              <a:avLst/>
                            </a:prstGeom>
                            <a:ln>
                              <a:headEnd type="arrow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" name="Text Box 36"/>
                          <wps:cNvSpPr txBox="1"/>
                          <wps:spPr>
                            <a:xfrm>
                              <a:off x="659958" y="930303"/>
                              <a:ext cx="238539" cy="2385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Text Box 37"/>
                          <wps:cNvSpPr txBox="1"/>
                          <wps:spPr>
                            <a:xfrm>
                              <a:off x="1184744" y="262393"/>
                              <a:ext cx="238539" cy="2385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" name="Text Box 38"/>
                          <wps:cNvSpPr txBox="1"/>
                          <wps:spPr>
                            <a:xfrm>
                              <a:off x="588396" y="214686"/>
                              <a:ext cx="238539" cy="2385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" name="Text Box 39"/>
                          <wps:cNvSpPr txBox="1"/>
                          <wps:spPr>
                            <a:xfrm>
                              <a:off x="1192391" y="1049896"/>
                              <a:ext cx="560494" cy="3088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T (K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" name="Text Box 40"/>
                          <wps:cNvSpPr txBox="1"/>
                          <wps:spPr>
                            <a:xfrm>
                              <a:off x="286212" y="0"/>
                              <a:ext cx="787179" cy="32643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4A6C63" w:rsidRDefault="00B458BC" w:rsidP="00B458BC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p (atm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Text Box 41"/>
                          <wps:cNvSpPr txBox="1"/>
                          <wps:spPr>
                            <a:xfrm>
                              <a:off x="429370" y="1367625"/>
                              <a:ext cx="469127" cy="2385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30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Text Box 42"/>
                          <wps:cNvSpPr txBox="1"/>
                          <wps:spPr>
                            <a:xfrm>
                              <a:off x="1033669" y="1391479"/>
                              <a:ext cx="469127" cy="2385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75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Text Box 43"/>
                          <wps:cNvSpPr txBox="1"/>
                          <wps:spPr>
                            <a:xfrm>
                              <a:off x="159026" y="1383525"/>
                              <a:ext cx="261896" cy="2385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" name="Text Box 44"/>
                          <wps:cNvSpPr txBox="1"/>
                          <wps:spPr>
                            <a:xfrm>
                              <a:off x="-58403" y="882812"/>
                              <a:ext cx="453257" cy="2381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0,4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Text Box 45"/>
                          <wps:cNvSpPr txBox="1"/>
                          <wps:spPr>
                            <a:xfrm>
                              <a:off x="39756" y="341906"/>
                              <a:ext cx="261896" cy="2385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58BC" w:rsidRPr="00FA2EFF" w:rsidRDefault="00B458BC" w:rsidP="00B458BC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675E115" id="Group 1" o:spid="_x0000_s1026" style="width:231pt;height:115.7pt;mso-position-horizontal-relative:char;mso-position-vertical-relative:line" coordsize="32556,16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">
                <v:group id="Group 2" o:spid="_x0000_s1027" style="position:absolute;width:17382;height:16300" coordorigin="318" coordsize="17382,16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" o:spid="_x0000_s1028" type="#_x0000_t32" style="position:absolute;left:2941;top:13914;width:128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oyt8IAAADaAAAADwAAAGRycy9kb3ducmV2LnhtbESPW2vCQBCF3wv9D8sUfBHdeCs2dZVS&#10;EPvaaMXHITvNBrOzITvV+O+7hYKPh3P5OKtN7xt1oS7WgQ1Mxhko4jLYmisDh/12tAQVBdliE5gM&#10;3CjCZv34sMLchit/0qWQSqURjjkacCJtrnUsHXmM49ASJ+87dB4lya7StsNrGveNnmbZs/ZYcyI4&#10;bOndUXkufnzi0mE6LBbDl/l5h1+no5PbfCLGDJ76t1dQQr3cw//tD2tgBn9X0g3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3oyt8IAAADaAAAADwAAAAAAAAAAAAAA&#10;AAChAgAAZHJzL2Rvd25yZXYueG1sUEsFBgAAAAAEAAQA+QAAAJADAAAAAA==&#10;" strokecolor="#5b9bd5 [3204]" strokeweight=".5pt">
                    <v:stroke endarrow="block" joinstyle="miter"/>
                  </v:shape>
                  <v:shape id="Straight Arrow Connector 4" o:spid="_x0000_s1029" type="#_x0000_t32" style="position:absolute;left:-3380;top:7514;width:12801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ksyLwAAADaAAAADwAAAGRycy9kb3ducmV2LnhtbESPwQrCMBBE74L/EFbwpmlVRKpRRFG8&#10;Vv2AJVnbYrMpTdT690YQPA4z84ZZbTpbiye1vnKsIB0nIIi1MxUXCq6Xw2gBwgdkg7VjUvAmD5t1&#10;v7fCzLgX5/Q8h0JECPsMFZQhNJmUXpdk0Y9dQxy9m2sthijbQpoWXxFuazlJkrm0WHFcKLGhXUn6&#10;fn5YBf6kafo4aMR0MU3z4z7f7ZtcqeGg2y5BBOrCP/xrn4yCGXyvxBsg1x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sgksyLwAAADaAAAADwAAAAAAAAAAAAAAAAChAgAA&#10;ZHJzL2Rvd25yZXYueG1sUEsFBgAAAAAEAAQA+QAAAIoDAAAAAA==&#10;" strokecolor="#5b9bd5 [3204]" strokeweight=".5pt">
                    <v:stroke endarrow="block" joinstyle="miter"/>
                  </v:shape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Right Triangle 5" o:spid="_x0000_s1030" type="#_x0000_t6" style="position:absolute;left:7076;top:4532;width:5487;height:5486;rotation:18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RSj8QA&#10;AADaAAAADwAAAGRycy9kb3ducmV2LnhtbESPQWsCMRSE74L/ITzBm2atWOzWKEURBKXi1oO9vW5e&#10;dxc3L0sSdf33plDwOMzMN8xs0ZpaXMn5yrKC0TABQZxbXXGh4Pi1HkxB+ICssbZMCu7kYTHvdmaY&#10;anvjA12zUIgIYZ+igjKEJpXS5yUZ9EPbEEfv1zqDIUpXSO3wFuGmli9J8ioNVhwXSmxoWVJ+zi5G&#10;Qfbt+HP7c2nuxWm3fxtP8mW1mirV77Uf7yACteEZ/m9vtIIJ/F2JN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0Uo/EAAAA2gAAAA8AAAAAAAAAAAAAAAAAmAIAAGRycy9k&#10;b3ducmV2LnhtbFBLBQYAAAAABAAEAPUAAACJAwAAAAA=&#10;" filled="f" strokecolor="#1f4d78 [1604]" strokeweight="1pt"/>
                  <v:line id="Straight Connector 6" o:spid="_x0000_s1031" style="position:absolute;rotation:45;flip:y;visibility:visible;mso-wrap-style:square" from="2384,11927" to="7871,11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nFMMMAAADaAAAADwAAAGRycy9kb3ducmV2LnhtbESPQYvCMBSE74L/ITxhb5q6h6rVKLIg&#10;LAsrrNaDt2fzbIvNS2mi1v76jSB4HGbmG2axak0lbtS40rKC8SgCQZxZXXKuIN1vhlMQziNrrCyT&#10;ggc5WC37vQUm2t75j247n4sAYZeggsL7OpHSZQUZdCNbEwfvbBuDPsgml7rBe4CbSn5GUSwNlhwW&#10;Cqzpq6DssrsaBd3pt9u4WXromB6TY3a5xj+HrVIfg3Y9B+Gp9e/wq/2tFcTwvBJugF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JxTDDAAAA2gAAAA8AAAAAAAAAAAAA&#10;AAAAoQIAAGRycy9kb3ducmV2LnhtbFBLBQYAAAAABAAEAPkAAACRAwAAAAA=&#10;" strokecolor="#5b9bd5 [3204]" strokeweight=".5pt">
                    <v:stroke dashstyle="dash" joinstyle="miter"/>
                  </v:line>
                  <v:line id="Straight Connector 7" o:spid="_x0000_s1032" style="position:absolute;visibility:visible;mso-wrap-style:square" from="3101,10098" to="6758,10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1668MAAADaAAAADwAAAGRycy9kb3ducmV2LnhtbESPQWvCQBSE7wX/w/KE3uqmRWKIrlKt&#10;SsWTUXt+ZJ9JaPZtyG419te7guBxmJlvmMmsM7U4U+sqywreBxEI4tzqigsFh/3qLQHhPLLG2jIp&#10;uJKD2bT3MsFU2wvv6Jz5QgQIuxQVlN43qZQuL8mgG9iGOHgn2xr0QbaF1C1eAtzU8iOKYmmw4rBQ&#10;YkOLkvLf7M8oWCecJKf59ms5jPV/tznGo59rrNRrv/scg/DU+Wf40f7WCkZwvxJugJ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teuvDAAAA2gAAAA8AAAAAAAAAAAAA&#10;AAAAoQIAAGRycy9kb3ducmV2LnhtbFBLBQYAAAAABAAEAPkAAACRAwAAAAA=&#10;" strokecolor="#5b9bd5 [3204]" strokeweight=".5pt">
                    <v:stroke dashstyle="dash" joinstyle="miter"/>
                  </v:line>
                  <v:line id="Straight Connector 8" o:spid="_x0000_s1033" style="position:absolute;rotation:90;visibility:visible;mso-wrap-style:square" from="5088,12086" to="8745,12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qEZL8AAADaAAAADwAAAGRycy9kb3ducmV2LnhtbERPS2sCMRC+F/wPYQq9lJptKSJbo4hQ&#10;8bKH+gCPw2bcrN1MliTq9t93DoLHj+89Wwy+U1eKqQ1s4H1cgCKug225MbDffb9NQaWMbLELTAb+&#10;KMFiPnqaYWnDjX/ous2NkhBOJRpwOfel1ql25DGNQ08s3ClEj1lgbLSNeJNw3+mPophojy1Lg8Oe&#10;Vo7q3+3FS8my8tGt7fnzELh6HYrqeEmVMS/Pw/ILVKYhP8R398YakK1yRW6Anv8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6qEZL8AAADaAAAADwAAAAAAAAAAAAAAAACh&#10;AgAAZHJzL2Rvd25yZXYueG1sUEsFBgAAAAAEAAQA+QAAAI0DAAAAAA==&#10;" strokecolor="#5b9bd5 [3204]" strokeweight=".5pt">
                    <v:stroke dashstyle="dash" joinstyle="miter"/>
                  </v:line>
                  <v:line id="Straight Connector 9" o:spid="_x0000_s1034" style="position:absolute;rotation:90;visibility:visible;mso-wrap-style:square" from="7951,9144" to="17174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Yh/8IAAADaAAAADwAAAGRycy9kb3ducmV2LnhtbESPX2vCMBTF34V9h3AFX8SmG0NmbSoy&#10;2PClD1MHPl6au6azuSlJ1O7bL4OBj4fz58cpN6PtxZV86BwreMxyEMSN0x23Co6Ht8ULiBCRNfaO&#10;ScEPBdhUD5MSC+1u/EHXfWxFGuFQoAIT41BIGRpDFkPmBuLkfTlvMSbpW6k93tK47eVTni+lxY4T&#10;weBAr4aa8/5iE2RbW2/e9ffzp+N6Pub16RJqpWbTcbsGEWmM9/B/e6cVrODvSroBsv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OYh/8IAAADaAAAADwAAAAAAAAAAAAAA&#10;AAChAgAAZHJzL2Rvd25yZXYueG1sUEsFBgAAAAAEAAQA+QAAAJADAAAAAA==&#10;" strokecolor="#5b9bd5 [3204]" strokeweight=".5pt">
                    <v:stroke dashstyle="dash" joinstyle="miter"/>
                  </v:line>
                  <v:line id="Straight Connector 10" o:spid="_x0000_s1035" style="position:absolute;visibility:visible;mso-wrap-style:square" from="3101,4452" to="7076,4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fj+8UAAADbAAAADwAAAGRycy9kb3ducmV2LnhtbESPzW7CQAyE75X6DisjcSsbEEqjwIIo&#10;/REVp1LgbGVNEpH1RtkthD49PlTqzdaMZz7Pl71r1IW6UHs2MB4loIgLb2suDey/358yUCEiW2w8&#10;k4EbBVguHh/mmFt/5S+67GKpJIRDjgaqGNtc61BU5DCMfEss2sl3DqOsXalth1cJd42eJEmqHdYs&#10;DRW2tK6oOO9+nIGPjLPs9LJ9fZum9rf/PKTPx1tqzHDQr2agIvXx3/x3vbGCL/TyiwygF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2fj+8UAAADbAAAADwAAAAAAAAAA&#10;AAAAAAChAgAAZHJzL2Rvd25yZXYueG1sUEsFBgAAAAAEAAQA+QAAAJMDAAAAAA==&#10;" strokecolor="#5b9bd5 [3204]" strokeweight=".5pt">
                    <v:stroke dashstyle="dash" joinstyle="miter"/>
                  </v:line>
                  <v:line id="Straight Connector 11" o:spid="_x0000_s1036" style="position:absolute;rotation:45;flip:y;visibility:visible;mso-wrap-style:square" from="9064,7315" to="10486,7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laccAAAADbAAAADwAAAGRycy9kb3ducmV2LnhtbERPzYrCMBC+C75DGMGLaKqHRapRRBFl&#10;WQ+rPsDYjG21mZQmjd233ywIe5uP73eW685UIlDjSssKppMEBHFmdcm5gutlP56DcB5ZY2WZFPyQ&#10;g/Wq31tiqu2LvymcfS5iCLsUFRTe16mULivIoJvYmjhyd9sY9BE2udQNvmK4qeQsST6kwZJjQ4E1&#10;bQvKnufWKGhvp3w0CpzoIDef7e6LH+HASg0H3WYBwlPn/8Vv91HH+VP4+yUeIF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rJWnHAAAAA2wAAAA8AAAAAAAAAAAAAAAAA&#10;oQIAAGRycy9kb3ducmV2LnhtbFBLBQYAAAAABAAEAPkAAACOAwAAAAA=&#10;" strokecolor="#5b9bd5 [3204]" strokeweight=".5pt">
                    <v:stroke endarrow="open" joinstyle="miter"/>
                  </v:line>
                  <v:shape id="Straight Arrow Connector 12" o:spid="_x0000_s1037" type="#_x0000_t32" style="position:absolute;left:8984;top:4452;width:119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kUe78AAADbAAAADwAAAGRycy9kb3ducmV2LnhtbERPTYvCMBC9C/6HMMJeRFM9iFSjqCAI&#10;HharIN6GZmyKzaQ00dZ/v1kQvM3jfc5y3dlKvKjxpWMFk3ECgjh3uuRCweW8H81B+ICssXJMCt7k&#10;Yb3q95aYatfyiV5ZKEQMYZ+iAhNCnUrpc0MW/djVxJG7u8ZiiLAppG6wjeG2ktMkmUmLJccGgzXt&#10;DOWP7GkVbF3B+dGiuf3u6gfTMGuv27dSP4NuswARqAtf8cd90HH+FP5/iQfI1R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2kUe78AAADbAAAADwAAAAAAAAAAAAAAAACh&#10;AgAAZHJzL2Rvd25yZXYueG1sUEsFBgAAAAAEAAQA+QAAAI0DAAAAAA==&#10;" strokecolor="#5b9bd5 [3204]" strokeweight=".5pt">
                    <v:stroke endarrow="open" joinstyle="miter"/>
                  </v:shape>
                  <v:shape id="Straight Arrow Connector 13" o:spid="_x0000_s1038" type="#_x0000_t32" style="position:absolute;left:7076;top:6043;width:0;height:12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7eI8IAAADbAAAADwAAAGRycy9kb3ducmV2LnhtbERP32vCMBB+H+x/CCf4NlMdjNGZFikM&#10;BGFo17HXW3M21eZSmqjVv34ZDHy7j+/nLfPRduJMg28dK5jPEhDEtdMtNwqqz/enVxA+IGvsHJOC&#10;K3nIs8eHJabaXXhH5zI0IoawT1GBCaFPpfS1IYt+5nriyO3dYDFEODRSD3iJ4baTiyR5kRZbjg0G&#10;eyoM1cfyZBVsiupWmWr7VSaHn0NxvdH2e/Wh1HQyrt5ABBrDXfzvXus4/xn+fokHy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+7eI8IAAADbAAAADwAAAAAAAAAAAAAA&#10;AAChAgAAZHJzL2Rvd25yZXYueG1sUEsFBgAAAAAEAAQA+QAAAJADAAAAAA==&#10;" strokecolor="#5b9bd5 [3204]" strokeweight=".5pt">
                    <v:stroke endarrow="open" joinstyle="miter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4" o:spid="_x0000_s1039" type="#_x0000_t202" style="position:absolute;left:6599;top:9303;width:2385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FA2EFF">
                            <w:rPr>
                              <w:sz w:val="20"/>
                              <w:szCs w:val="20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5" o:spid="_x0000_s1040" type="#_x0000_t202" style="position:absolute;left:11847;top:2623;width:2385;height:23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C5F8IA&#10;AADbAAAADwAAAGRycy9kb3ducmV2LnhtbERPS4vCMBC+L/gfwgje1nQFRbqmRQqiiHvwcfE224xt&#10;2WZSm6h1f70RBG/z8T1nlnamFldqXWVZwdcwAkGcW11xoeCwX3xOQTiPrLG2TAru5CBNeh8zjLW9&#10;8ZauO1+IEMIuRgWl900spctLMuiGtiEO3Mm2Bn2AbSF1i7cQbmo5iqKJNFhxaCixoayk/G93MQrW&#10;2eIHt78jM/2vs+XmNG/Oh+NYqUG/m3+D8NT5t/jlXukwfwzPX8IB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LkXwgAAANsAAAAPAAAAAAAAAAAAAAAAAJgCAABkcnMvZG93&#10;bnJldi54bWxQSwUGAAAAAAQABAD1AAAAhwMAAAAA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6" o:spid="_x0000_s1041" type="#_x0000_t202" style="position:absolute;left:5883;top:2146;width:2386;height:23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7" o:spid="_x0000_s1042" type="#_x0000_t202" style="position:absolute;left:11926;top:10851;width:5774;height:27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T (K)</w:t>
                          </w:r>
                        </w:p>
                      </w:txbxContent>
                    </v:textbox>
                  </v:shape>
                  <v:shape id="Text Box 18" o:spid="_x0000_s1043" type="#_x0000_t202" style="position:absolute;left:2862;width:7872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  <v:textbox>
                      <w:txbxContent>
                        <w:p w:rsidR="00B458BC" w:rsidRPr="004A6C63" w:rsidRDefault="00B458BC" w:rsidP="00B458BC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V (dm</w:t>
                          </w:r>
                          <w:r>
                            <w:rPr>
                              <w:sz w:val="20"/>
                              <w:szCs w:val="20"/>
                              <w:vertAlign w:val="superscript"/>
                            </w:rPr>
                            <w:t>3</w:t>
                          </w:r>
                          <w:r>
                            <w:rPr>
                              <w:sz w:val="20"/>
                              <w:szCs w:val="20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9" o:spid="_x0000_s1044" type="#_x0000_t202" style="position:absolute;left:4293;top:13676;width:4691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300</w:t>
                          </w:r>
                        </w:p>
                      </w:txbxContent>
                    </v:textbox>
                  </v:shape>
                  <v:shape id="Text Box 20" o:spid="_x0000_s1045" type="#_x0000_t202" style="position:absolute;left:10336;top:13914;width:4691;height:23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750</w:t>
                          </w:r>
                        </w:p>
                      </w:txbxContent>
                    </v:textbox>
                  </v:shape>
                  <v:shape id="Text Box 21" o:spid="_x0000_s1046" type="#_x0000_t202" style="position:absolute;left:1590;top:13915;width:2619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22" o:spid="_x0000_s1047" type="#_x0000_t202" style="position:absolute;left:318;top:8905;width:2616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3" o:spid="_x0000_s1048" type="#_x0000_t202" style="position:absolute;left:397;top:3419;width:2619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Group 24" o:spid="_x0000_s1049" style="position:absolute;left:14443;width:18113;height:16299" coordorigin="-584" coordsize="18112,16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shape id="Straight Arrow Connector 25" o:spid="_x0000_s1050" type="#_x0000_t32" style="position:absolute;left:2941;top:13914;width:128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S1DsIAAADbAAAADwAAAGRycy9kb3ducmV2LnhtbESPT2vCQBDF74V+h2WEXqRuDFpqdJUi&#10;lHpttKXHITtmg9nZkB01fvuuUOjx8f78eKvN4Ft1oT42gQ1MJxko4irYhmsDh/378yuoKMgW28Bk&#10;4EYRNuvHhxUWNlz5ky6l1CqNcCzQgBPpCq1j5chjnISOOHnH0HuUJPta2x6vady3Os+yF+2x4URw&#10;2NHWUXUqzz5x6ZCPy/l4MTt94NfPt5PbbCrGPI2GtyUooUH+w3/tnTWQz+H+Jf0Av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iS1DsIAAADbAAAADwAAAAAAAAAAAAAA&#10;AAChAgAAZHJzL2Rvd25yZXYueG1sUEsFBgAAAAAEAAQA+QAAAJADAAAAAA==&#10;" strokecolor="#5b9bd5 [3204]" strokeweight=".5pt">
                    <v:stroke endarrow="block" joinstyle="miter"/>
                  </v:shape>
                  <v:shape id="Straight Arrow Connector 26" o:spid="_x0000_s1051" type="#_x0000_t32" style="position:absolute;left:-3380;top:7514;width:12801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xE6LwAAADbAAAADwAAAGRycy9kb3ducmV2LnhtbESPwQrCMBBE74L/EFbwZtMqiFSjiKJ4&#10;rfoBS7K2xWZTmqj1740geBxm5g2z2vS2EU/qfO1YQZakIIi1MzWXCq6Xw2QBwgdkg41jUvAmD5v1&#10;cLDC3LgXF/Q8h1JECPscFVQhtLmUXldk0SeuJY7ezXUWQ5RdKU2Hrwi3jZym6VxarDkuVNjSriJ9&#10;Pz+sAn/SNHscNGK2mGXFcV/s9m2h1HjUb5cgAvXhH/61T0bBdA7fL/EHyPUH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JxxE6LwAAADbAAAADwAAAAAAAAAAAAAAAAChAgAA&#10;ZHJzL2Rvd25yZXYueG1sUEsFBgAAAAAEAAQA+QAAAIoDAAAAAA==&#10;" strokecolor="#5b9bd5 [3204]" strokeweight=".5pt">
                    <v:stroke endarrow="block" joinstyle="miter"/>
                  </v:shape>
                  <v:shape id="Right Triangle 27" o:spid="_x0000_s1052" type="#_x0000_t6" style="position:absolute;left:7076;top:4532;width:5487;height:5486;rotation:18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Qzl8YA&#10;AADbAAAADwAAAGRycy9kb3ducmV2LnhtbESPQWvCQBSE7wX/w/KE3upGizZGVxGlULC0NO1Bb8/s&#10;Mwlm34bdVeO/7wqFHoeZ+YaZLzvTiAs5X1tWMBwkIIgLq2suFfx8vz6lIHxA1thYJgU38rBc9B7m&#10;mGl75S+65KEUEcI+QwVVCG0mpS8qMugHtiWO3tE6gyFKV0rt8BrhppGjJJlIgzXHhQpbWldUnPKz&#10;UZDvHX9sD+f2Vu7eP6fP42Jdb1KlHvvdagYiUBf+w3/tN61g9AL3L/EH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kQzl8YAAADbAAAADwAAAAAAAAAAAAAAAACYAgAAZHJz&#10;L2Rvd25yZXYueG1sUEsFBgAAAAAEAAQA9QAAAIsDAAAAAA==&#10;" filled="f" strokecolor="#1f4d78 [1604]" strokeweight="1pt"/>
                  <v:line id="Straight Connector 28" o:spid="_x0000_s1053" style="position:absolute;rotation:45;flip:y;visibility:visible;mso-wrap-style:square" from="2384,11927" to="7871,11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vfgMAAAADbAAAADwAAAGRycy9kb3ducmV2LnhtbERPTYvCMBC9L/gfwgje1lQPulajiCCI&#10;oKDWg7exGdtiMylN1Npfbw7CHh/ve7ZoTCmeVLvCsoJBPwJBnFpdcKYgOa1//0A4j6yxtEwK3uRg&#10;Me/8zDDW9sUHeh59JkIIuxgV5N5XsZQuzcmg69uKOHA3Wxv0AdaZ1DW+Qrgp5TCKRtJgwaEhx4pW&#10;OaX348MoaK+7du0myblleo8v6f0x2p73SvW6zXIKwlPj/8Vf90YrGIax4Uv4AXL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oL34DAAAAA2wAAAA8AAAAAAAAAAAAAAAAA&#10;oQIAAGRycy9kb3ducmV2LnhtbFBLBQYAAAAABAAEAPkAAACOAwAAAAA=&#10;" strokecolor="#5b9bd5 [3204]" strokeweight=".5pt">
                    <v:stroke dashstyle="dash" joinstyle="miter"/>
                  </v:line>
                  <v:line id="Straight Connector 29" o:spid="_x0000_s1054" style="position:absolute;visibility:visible;mso-wrap-style:square" from="3101,10098" to="6758,10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GA28UAAADbAAAADwAAAGRycy9kb3ducmV2LnhtbESPW2vCQBSE34X+h+UUfNNNRWKaZpXW&#10;G0qfai/Ph+zJhWbPhuyqsb++Kwg+DjPzDZMtetOIE3WutqzgaRyBIM6trrlU8PW5GSUgnEfW2Fgm&#10;BRdysJg/DDJMtT3zB50OvhQBwi5FBZX3bSqlyysy6Ma2JQ5eYTuDPsiulLrDc4CbRk6iKJYGaw4L&#10;Fba0rCj/PRyNgm3CSVK8va/W01j/9fvvePZziZUaPvavLyA89f4evrV3WsHkGa5fwg+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DGA28UAAADbAAAADwAAAAAAAAAA&#10;AAAAAAChAgAAZHJzL2Rvd25yZXYueG1sUEsFBgAAAAAEAAQA+QAAAJMDAAAAAA==&#10;" strokecolor="#5b9bd5 [3204]" strokeweight=".5pt">
                    <v:stroke dashstyle="dash" joinstyle="miter"/>
                  </v:line>
                  <v:line id="Straight Connector 30" o:spid="_x0000_s1055" style="position:absolute;rotation:90;visibility:visible;mso-wrap-style:square" from="5088,12086" to="8745,12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9CnsAAAADbAAAADwAAAGRycy9kb3ducmV2LnhtbERPS2sCMRC+F/wPYQQvpWa1ImVrFBFa&#10;etmDj0KPw2a62XYzWZKo23/fOQgeP773ajP4Tl0opjawgdm0AEVcB9tyY+B0fHt6AZUyssUuMBn4&#10;owSb9ehhhaUNV97T5ZAbJSGcSjTgcu5LrVPtyGOahp5YuO8QPWaBsdE24lXCfafnRbHUHluWBoc9&#10;7RzVv4ezl5Jt5aN7tz+Lz8DV41BUX+dUGTMZD9tXUJmGfBff3B/WwLOsly/yA/T6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/vQp7AAAAA2wAAAA8AAAAAAAAAAAAAAAAA&#10;oQIAAGRycy9kb3ducmV2LnhtbFBLBQYAAAAABAAEAPkAAACOAwAAAAA=&#10;" strokecolor="#5b9bd5 [3204]" strokeweight=".5pt">
                    <v:stroke dashstyle="dash" joinstyle="miter"/>
                  </v:line>
                  <v:line id="Straight Connector 31" o:spid="_x0000_s1056" style="position:absolute;rotation:90;visibility:visible;mso-wrap-style:square" from="7951,9144" to="17174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PnBcMAAADbAAAADwAAAGRycy9kb3ducmV2LnhtbESPX2vCMBTF3wf7DuEO9jJs6iYi1VjK&#10;YGMvfZg62OOluTbV5qYkUeu3N4OBj4fz58dZlaPtxZl86BwrmGY5COLG6Y5bBbvtx2QBIkRkjb1j&#10;UnClAOX68WGFhXYX/qbzJrYijXAoUIGJcSikDI0hiyFzA3Hy9s5bjEn6VmqPlzRue/ma53NpseNE&#10;MDjQu6HmuDnZBKlq682nPsx+HNcvY17/nkKt1PPTWC1BRBrjPfzf/tIK3qbw9yX9ALm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j5wXDAAAA2wAAAA8AAAAAAAAAAAAA&#10;AAAAoQIAAGRycy9kb3ducmV2LnhtbFBLBQYAAAAABAAEAPkAAACRAwAAAAA=&#10;" strokecolor="#5b9bd5 [3204]" strokeweight=".5pt">
                    <v:stroke dashstyle="dash" joinstyle="miter"/>
                  </v:line>
                  <v:line id="Straight Connector 32" o:spid="_x0000_s1057" style="position:absolute;visibility:visible;mso-wrap-style:square" from="3101,4452" to="7076,4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yEd8QAAADbAAAADwAAAGRycy9kb3ducmV2LnhtbESPW2vCQBSE34X+h+UU+qabqqQhzSr1&#10;iuJT7eX5kD250OzZkN1q7K/vCoKPw8x8w2Tz3jTiRJ2rLSt4HkUgiHOray4VfH5shgkI55E1NpZJ&#10;wYUczGcPgwxTbc/8TqejL0WAsEtRQeV9m0rp8ooMupFtiYNX2M6gD7Irpe7wHOCmkeMoiqXBmsNC&#10;hS0tK8p/jr9GwTbhJCkWh9V6Guu/fv8Vv3xfYqWeHvu3VxCeen8P39o7rWAyhuuX8APk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TIR3xAAAANsAAAAPAAAAAAAAAAAA&#10;AAAAAKECAABkcnMvZG93bnJldi54bWxQSwUGAAAAAAQABAD5AAAAkgMAAAAA&#10;" strokecolor="#5b9bd5 [3204]" strokeweight=".5pt">
                    <v:stroke dashstyle="dash" joinstyle="miter"/>
                  </v:line>
                  <v:line id="Straight Connector 33" o:spid="_x0000_s1058" style="position:absolute;rotation:45;flip:y;visibility:visible;mso-wrap-style:square" from="9064,7315" to="10486,7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EkxsQAAADbAAAADwAAAGRycy9kb3ducmV2LnhtbESPT2vCQBTE74LfYXlCb3UTAyKpqxRR&#10;KNWLf7Aen9nXJJp9G7LbGL+9KxQ8DjPzG2Y670wlWmpcaVlBPIxAEGdWl5wrOOxX7xMQziNrrCyT&#10;gjs5mM/6vSmm2t54S+3O5yJA2KWooPC+TqV0WUEG3dDWxMH7tY1BH2STS93gLcBNJUdRNJYGSw4L&#10;Bda0KCi77v6MgjN9369r313i7andxKNlkvPxR6m3Qff5AcJT51/h//aXVpAk8PwSfoC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sSTGxAAAANsAAAAPAAAAAAAAAAAA&#10;AAAAAKECAABkcnMvZG93bnJldi54bWxQSwUGAAAAAAQABAD5AAAAkgMAAAAA&#10;" strokecolor="#5b9bd5 [3204]" strokeweight=".5pt">
                    <v:stroke startarrow="open" joinstyle="miter"/>
                  </v:line>
                  <v:shape id="Straight Arrow Connector 34" o:spid="_x0000_s1059" type="#_x0000_t32" style="position:absolute;left:8984;top:4452;width:119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VMIcYAAADbAAAADwAAAGRycy9kb3ducmV2LnhtbESPUUsCQRSF34X+w3CD3nS2LK3NUSJQ&#10;elAwjaK36851d3Hn3mVm1O3fN0LQ4+Gc8x3OZNa5Rp3Ih1rYwO0gA0VciK25NPCxnfcfQYWIbLER&#10;JgM/FGA2vepNMLdy5nc6bWKpEoRDjgaqGNtc61BU5DAMpCVO3l68w5ikL7X1eE5w1+i7LBtphzWn&#10;hQpbeq2oOGyOzsDXXL5lvXuqd8P9Yfyw4oX45acxN9fdyzOoSF38D/+136yB4T1cvqQfoK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1TCHGAAAA2wAAAA8AAAAAAAAA&#10;AAAAAAAAoQIAAGRycy9kb3ducmV2LnhtbFBLBQYAAAAABAAEAPkAAACUAwAAAAA=&#10;" strokecolor="#5b9bd5 [3204]" strokeweight=".5pt">
                    <v:stroke startarrow="open" joinstyle="miter"/>
                  </v:shape>
                  <v:shape id="Straight Arrow Connector 35" o:spid="_x0000_s1060" type="#_x0000_t32" style="position:absolute;left:7076;top:6043;width:0;height:12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RHEMMAAADbAAAADwAAAGRycy9kb3ducmV2LnhtbESPT2vCQBTE74V+h+UVvOmmWkVSVynF&#10;gL1Z/+HxmX1Nlmbfxuwa47d3C0KPw8z8hpktOluJlhpvHCt4HSQgiHOnDRcKdtusPwXhA7LGyjEp&#10;uJGHxfz5aYapdlf+pnYTChEh7FNUUIZQp1L6vCSLfuBq4uj9uMZiiLIppG7wGuG2ksMkmUiLhuNC&#10;iTV9lpT/bi5WQXb8atfLN15l69rR4czmxHujVO+l+3gHEagL/+FHe6UVjMbw9yX+ADm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ERxDDAAAA2wAAAA8AAAAAAAAAAAAA&#10;AAAAoQIAAGRycy9kb3ducmV2LnhtbFBLBQYAAAAABAAEAPkAAACRAwAAAAA=&#10;" strokecolor="#5b9bd5 [3204]" strokeweight=".5pt">
                    <v:stroke startarrow="open" joinstyle="miter"/>
                  </v:shape>
                  <v:shape id="Text Box 36" o:spid="_x0000_s1061" type="#_x0000_t202" style="position:absolute;left:6599;top:9303;width:2385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d7AM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B3sAxQAAANsAAAAPAAAAAAAAAAAAAAAAAJgCAABkcnMv&#10;ZG93bnJldi54bWxQSwUGAAAAAAQABAD1AAAAigMAAAAA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37" o:spid="_x0000_s1062" type="#_x0000_t202" style="position:absolute;left:11847;top:2623;width:2385;height:23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8" o:spid="_x0000_s1063" type="#_x0000_t202" style="position:absolute;left:5883;top:2146;width:2386;height:23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RK6c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RK6cMAAADbAAAADwAAAAAAAAAAAAAAAACYAgAAZHJzL2Rv&#10;d25yZXYueG1sUEsFBgAAAAAEAAQA9QAAAIgDAAAAAA==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9" o:spid="_x0000_s1064" type="#_x0000_t202" style="position:absolute;left:11923;top:10498;width:5605;height:3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T (K)</w:t>
                          </w:r>
                        </w:p>
                      </w:txbxContent>
                    </v:textbox>
                  </v:shape>
                  <v:shape id="Text Box 40" o:spid="_x0000_s1065" type="#_x0000_t202" style="position:absolute;left:2862;width:7871;height:3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 filled="f" stroked="f" strokeweight=".5pt">
                    <v:textbox>
                      <w:txbxContent>
                        <w:p w:rsidR="00B458BC" w:rsidRPr="004A6C63" w:rsidRDefault="00B458BC" w:rsidP="00B458BC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p (atm)</w:t>
                          </w:r>
                        </w:p>
                      </w:txbxContent>
                    </v:textbox>
                  </v:shape>
                  <v:shape id="Text Box 41" o:spid="_x0000_s1066" type="#_x0000_t202" style="position:absolute;left:4293;top:13676;width:4691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300</w:t>
                          </w:r>
                        </w:p>
                      </w:txbxContent>
                    </v:textbox>
                  </v:shape>
                  <v:shape id="Text Box 42" o:spid="_x0000_s1067" type="#_x0000_t202" style="position:absolute;left:10336;top:13914;width:4691;height:23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750</w:t>
                          </w:r>
                        </w:p>
                      </w:txbxContent>
                    </v:textbox>
                  </v:shape>
                  <v:shape id="Text Box 43" o:spid="_x0000_s1068" type="#_x0000_t202" style="position:absolute;left:1590;top:13835;width:2619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ar5c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g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dqvlxQAAANsAAAAPAAAAAAAAAAAAAAAAAJgCAABkcnMv&#10;ZG93bnJldi54bWxQSwUGAAAAAAQABAD1AAAAigMAAAAA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44" o:spid="_x0000_s1069" type="#_x0000_t202" style="position:absolute;left:-584;top:8828;width:4532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8zkcUA&#10;AADbAAAADwAAAGRycy9kb3ducmV2LnhtbESPT4vCMBTE74LfITxhb5oqKq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nzORxQAAANsAAAAPAAAAAAAAAAAAAAAAAJgCAABkcnMv&#10;ZG93bnJldi54bWxQSwUGAAAAAAQABAD1AAAAigMAAAAA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0,44</w:t>
                          </w:r>
                        </w:p>
                      </w:txbxContent>
                    </v:textbox>
                  </v:shape>
                  <v:shape id="Text Box 45" o:spid="_x0000_s1070" type="#_x0000_t202" style="position:absolute;left:397;top:3419;width:2619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OWCs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05YKxQAAANsAAAAPAAAAAAAAAAAAAAAAAJgCAABkcnMv&#10;ZG93bnJldi54bWxQSwUGAAAAAAQABAD1AAAAigMAAAAA&#10;" filled="f" stroked="f" strokeweight=".5pt">
                    <v:textbox>
                      <w:txbxContent>
                        <w:p w:rsidR="00B458BC" w:rsidRPr="00FA2EFF" w:rsidRDefault="00B458BC" w:rsidP="00B458BC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926636" w:rsidRPr="00A11441" w:rsidRDefault="00926636" w:rsidP="00926636">
      <w:pPr>
        <w:tabs>
          <w:tab w:val="right" w:leader="dot" w:pos="4500"/>
        </w:tabs>
        <w:ind w:right="36"/>
        <w:jc w:val="both"/>
      </w:pPr>
      <w:r w:rsidRPr="00A11441">
        <w:rPr>
          <w:lang w:val="it-IT"/>
        </w:rPr>
        <w:t xml:space="preserve">Vẽ đúng dạng đồ thị </w:t>
      </w:r>
      <w:r w:rsidRPr="00A11441">
        <w:rPr>
          <w:lang w:val="it-IT"/>
        </w:rPr>
        <w:tab/>
      </w:r>
      <w:r w:rsidRPr="00A11441">
        <w:rPr>
          <w:b/>
          <w:lang w:val="it-IT"/>
        </w:rPr>
        <w:t>(2</w:t>
      </w:r>
      <w:r w:rsidRPr="00A11441">
        <w:rPr>
          <w:b/>
          <w:lang w:val="it-IT"/>
        </w:rPr>
        <w:sym w:font="Symbol" w:char="F0B4"/>
      </w:r>
      <w:r w:rsidRPr="00A11441">
        <w:rPr>
          <w:b/>
          <w:lang w:val="it-IT"/>
        </w:rPr>
        <w:t>0,25)</w:t>
      </w:r>
    </w:p>
    <w:p w:rsidR="00926636" w:rsidRPr="00A11441" w:rsidRDefault="00926636" w:rsidP="006F1FB0">
      <w:pPr>
        <w:tabs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lang w:val="it-IT"/>
        </w:rPr>
        <w:t xml:space="preserve">Thể hiện số liệu cụ thể trên </w:t>
      </w:r>
      <w:r w:rsidR="00E14F75" w:rsidRPr="00A11441">
        <w:rPr>
          <w:lang w:val="it-IT"/>
        </w:rPr>
        <w:t>đồ thị</w:t>
      </w:r>
      <w:r w:rsidRPr="00A11441">
        <w:rPr>
          <w:lang w:val="it-IT"/>
        </w:rPr>
        <w:t xml:space="preserve"> và đơn vị trên hai trục </w:t>
      </w:r>
      <w:r w:rsidRPr="00A11441">
        <w:rPr>
          <w:lang w:val="it-IT"/>
        </w:rPr>
        <w:tab/>
      </w:r>
      <w:r w:rsidRPr="00A11441">
        <w:rPr>
          <w:b/>
          <w:lang w:val="it-IT"/>
        </w:rPr>
        <w:t>(2</w:t>
      </w:r>
      <w:r w:rsidRPr="00A11441">
        <w:rPr>
          <w:b/>
          <w:lang w:val="it-IT"/>
        </w:rPr>
        <w:sym w:font="Symbol" w:char="F0B4"/>
      </w:r>
      <w:r w:rsidRPr="00A11441">
        <w:rPr>
          <w:b/>
          <w:lang w:val="it-IT"/>
        </w:rPr>
        <w:t>0,25)</w:t>
      </w:r>
    </w:p>
    <w:p w:rsidR="00926636" w:rsidRPr="00CF0D7F" w:rsidRDefault="00926636" w:rsidP="005972A3">
      <w:pPr>
        <w:tabs>
          <w:tab w:val="right" w:leader="dot" w:pos="4620"/>
        </w:tabs>
        <w:spacing w:before="120"/>
        <w:jc w:val="center"/>
        <w:rPr>
          <w:i/>
          <w:lang w:val="it-IT"/>
        </w:rPr>
      </w:pPr>
      <w:r w:rsidRPr="00CF0D7F">
        <w:rPr>
          <w:i/>
          <w:lang w:val="it-IT"/>
        </w:rPr>
        <w:t xml:space="preserve">(Không trừ điểm </w:t>
      </w:r>
      <w:r w:rsidR="00ED5A55">
        <w:rPr>
          <w:i/>
          <w:lang w:val="it-IT"/>
        </w:rPr>
        <w:t xml:space="preserve">nếu </w:t>
      </w:r>
      <w:r w:rsidR="005972A3">
        <w:rPr>
          <w:i/>
          <w:lang w:val="it-IT"/>
        </w:rPr>
        <w:t xml:space="preserve">HS vẽ </w:t>
      </w:r>
      <w:r w:rsidR="00ED5A55">
        <w:rPr>
          <w:i/>
          <w:lang w:val="it-IT"/>
        </w:rPr>
        <w:t xml:space="preserve">thiếu </w:t>
      </w:r>
      <w:r w:rsidRPr="00CF0D7F">
        <w:rPr>
          <w:i/>
          <w:lang w:val="it-IT"/>
        </w:rPr>
        <w:t>mũi tên)</w:t>
      </w:r>
    </w:p>
    <w:p w:rsidR="00926636" w:rsidRPr="00A11441" w:rsidRDefault="00926636" w:rsidP="00926636">
      <w:pPr>
        <w:tabs>
          <w:tab w:val="right" w:leader="dot" w:pos="4500"/>
          <w:tab w:val="right" w:leader="dot" w:pos="4620"/>
        </w:tabs>
        <w:spacing w:before="120"/>
        <w:jc w:val="both"/>
        <w:rPr>
          <w:lang w:val="it-IT"/>
        </w:rPr>
      </w:pPr>
      <w:r w:rsidRPr="00A11441">
        <w:rPr>
          <w:b/>
          <w:u w:val="single"/>
          <w:lang w:val="it-IT"/>
        </w:rPr>
        <w:t>Câu 6</w:t>
      </w:r>
      <w:r w:rsidRPr="00A11441">
        <w:rPr>
          <w:lang w:val="it-IT"/>
        </w:rPr>
        <w:t xml:space="preserve"> </w:t>
      </w:r>
      <w:r w:rsidRPr="00A1367B">
        <w:rPr>
          <w:i/>
          <w:lang w:val="it-IT"/>
        </w:rPr>
        <w:t>(1,0 điểm)</w:t>
      </w:r>
      <w:r w:rsidRPr="00A11441">
        <w:rPr>
          <w:lang w:val="it-IT"/>
        </w:rPr>
        <w:t xml:space="preserve"> </w:t>
      </w:r>
    </w:p>
    <w:p w:rsidR="00926636" w:rsidRPr="00A11441" w:rsidRDefault="0000487F" w:rsidP="00926636">
      <w:pPr>
        <w:tabs>
          <w:tab w:val="right" w:leader="dot" w:pos="4620"/>
        </w:tabs>
        <w:spacing w:before="120"/>
        <w:jc w:val="both"/>
        <w:rPr>
          <w:b/>
          <w:lang w:val="it-IT"/>
        </w:rPr>
      </w:pPr>
      <m:oMath>
        <m:sSup>
          <m:sSupPr>
            <m:ctrlPr>
              <w:rPr>
                <w:rFonts w:ascii="Cambria Math" w:hAnsi="Cambria Math"/>
                <w:color w:val="FF0000"/>
                <w:lang w:val="pt-B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color w:val="FF0000"/>
            <w:lang w:val="pt-BR"/>
          </w:rPr>
          <m:t>= p.</m:t>
        </m:r>
        <m:r>
          <m:rPr>
            <m:sty m:val="p"/>
          </m:rPr>
          <w:rPr>
            <w:rFonts w:ascii="Cambria Math" w:hAnsi="Cambria Math"/>
            <w:color w:val="FF0000"/>
            <w:lang w:val="pt-BR"/>
          </w:rPr>
          <w:sym w:font="Symbol" w:char="F044"/>
        </m:r>
        <m:r>
          <m:rPr>
            <m:sty m:val="p"/>
          </m:rPr>
          <w:rPr>
            <w:rFonts w:ascii="Cambria Math" w:hAnsi="Cambria Math"/>
            <w:color w:val="FF0000"/>
            <w:lang w:val="pt-BR"/>
          </w:rPr>
          <m:t>V=</m:t>
        </m:r>
      </m:oMath>
      <w:r w:rsidR="00926636" w:rsidRPr="00A11441">
        <w:rPr>
          <w:color w:val="FF0000"/>
          <w:lang w:val="pt-BR"/>
        </w:rPr>
        <w:t xml:space="preserve"> 5000 J</w:t>
      </w:r>
      <w:r w:rsidR="00926636" w:rsidRPr="00A11441">
        <w:rPr>
          <w:lang w:val="pt-BR"/>
        </w:rPr>
        <w:tab/>
      </w:r>
      <w:r w:rsidR="00926636" w:rsidRPr="00A11441">
        <w:rPr>
          <w:b/>
          <w:lang w:val="it-IT"/>
        </w:rPr>
        <w:t>(0,25)</w:t>
      </w:r>
    </w:p>
    <w:p w:rsidR="00926636" w:rsidRPr="00A11441" w:rsidRDefault="00926636" w:rsidP="00926636">
      <w:pPr>
        <w:tabs>
          <w:tab w:val="right" w:leader="dot" w:pos="4620"/>
        </w:tabs>
        <w:spacing w:before="120"/>
        <w:jc w:val="both"/>
        <w:rPr>
          <w:lang w:val="pt-BR"/>
        </w:rPr>
      </w:pPr>
      <w:r w:rsidRPr="00A11441">
        <w:rPr>
          <w:lang w:val="it-IT"/>
        </w:rPr>
        <w:t xml:space="preserve">Q = 20 000 J </w:t>
      </w:r>
      <w:r w:rsidRPr="00A11441">
        <w:rPr>
          <w:lang w:val="it-IT"/>
        </w:rPr>
        <w:tab/>
      </w:r>
      <w:r w:rsidRPr="00A11441">
        <w:rPr>
          <w:b/>
          <w:lang w:val="it-IT"/>
        </w:rPr>
        <w:t>(0,25)</w:t>
      </w:r>
    </w:p>
    <w:p w:rsidR="00926636" w:rsidRPr="00A11441" w:rsidRDefault="00926636" w:rsidP="00926636">
      <w:pPr>
        <w:tabs>
          <w:tab w:val="right" w:leader="dot" w:pos="4620"/>
        </w:tabs>
        <w:spacing w:before="120"/>
        <w:jc w:val="both"/>
        <w:rPr>
          <w:color w:val="FF0000"/>
          <w:lang w:val="pt-BR"/>
        </w:rPr>
      </w:pPr>
      <w:r w:rsidRPr="00A11441">
        <w:rPr>
          <w:lang w:val="pt-BR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FF0000"/>
            <w:lang w:val="pt-BR"/>
          </w:rPr>
          <m:t>∆U=A+Q= -</m:t>
        </m:r>
        <m:sSup>
          <m:sSupPr>
            <m:ctrlPr>
              <w:rPr>
                <w:rFonts w:ascii="Cambria Math" w:hAnsi="Cambria Math"/>
                <w:color w:val="FF0000"/>
                <w:lang w:val="pt-B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  <w:lang w:val="pt-BR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color w:val="FF0000"/>
            <w:lang w:val="pt-BR"/>
          </w:rPr>
          <m:t>+Q</m:t>
        </m:r>
      </m:oMath>
      <w:r w:rsidRPr="00A11441">
        <w:rPr>
          <w:color w:val="FF0000"/>
          <w:lang w:val="pt-BR"/>
        </w:rPr>
        <w:t xml:space="preserve"> </w:t>
      </w:r>
      <w:r w:rsidRPr="00A11441">
        <w:rPr>
          <w:color w:val="FF0000"/>
          <w:lang w:val="pt-BR"/>
        </w:rPr>
        <w:tab/>
      </w:r>
      <w:r w:rsidRPr="00A11441">
        <w:rPr>
          <w:b/>
          <w:lang w:val="it-IT"/>
        </w:rPr>
        <w:t>(0,25)</w:t>
      </w:r>
    </w:p>
    <w:p w:rsidR="00926636" w:rsidRDefault="00926636" w:rsidP="00926636">
      <w:pPr>
        <w:tabs>
          <w:tab w:val="right" w:leader="dot" w:pos="4620"/>
        </w:tabs>
        <w:spacing w:before="120"/>
        <w:jc w:val="both"/>
        <w:rPr>
          <w:b/>
          <w:lang w:val="it-IT"/>
        </w:rPr>
      </w:pPr>
      <w:r w:rsidRPr="00A11441">
        <w:rPr>
          <w:lang w:val="pt-BR"/>
        </w:rPr>
        <w:sym w:font="Symbol" w:char="F0DE"/>
      </w:r>
      <w:r w:rsidRPr="00A11441">
        <w:rPr>
          <w:lang w:val="pt-BR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FF0000"/>
            <w:lang w:val="pt-BR"/>
          </w:rPr>
          <m:t>∆U</m:t>
        </m:r>
      </m:oMath>
      <w:r w:rsidRPr="00A11441">
        <w:rPr>
          <w:lang w:val="pt-BR"/>
        </w:rPr>
        <w:t xml:space="preserve"> = 15 000 J </w:t>
      </w:r>
      <w:r w:rsidRPr="00A11441">
        <w:rPr>
          <w:lang w:val="pt-BR"/>
        </w:rPr>
        <w:tab/>
      </w:r>
      <w:r w:rsidRPr="00A11441">
        <w:rPr>
          <w:b/>
          <w:lang w:val="it-IT"/>
        </w:rPr>
        <w:t>(0,25)</w:t>
      </w:r>
    </w:p>
    <w:p w:rsidR="000269D0" w:rsidRPr="00A11441" w:rsidRDefault="000269D0" w:rsidP="00926636">
      <w:pPr>
        <w:tabs>
          <w:tab w:val="right" w:leader="dot" w:pos="4620"/>
        </w:tabs>
        <w:spacing w:before="120"/>
        <w:jc w:val="both"/>
        <w:rPr>
          <w:lang w:val="it-IT"/>
        </w:rPr>
      </w:pPr>
    </w:p>
    <w:p w:rsidR="00E14F75" w:rsidRPr="00A11441" w:rsidRDefault="00E14F75" w:rsidP="00E14F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EEAF6" w:themeFill="accent1" w:themeFillTint="33"/>
        <w:jc w:val="center"/>
        <w:rPr>
          <w:b/>
          <w:iCs/>
          <w:sz w:val="22"/>
          <w:szCs w:val="22"/>
          <w:lang w:val="da-DK"/>
        </w:rPr>
      </w:pPr>
      <w:r w:rsidRPr="00A11441">
        <w:rPr>
          <w:b/>
          <w:iCs/>
          <w:lang w:val="da-DK"/>
        </w:rPr>
        <w:lastRenderedPageBreak/>
        <w:t>Dành cho Chuyên Lý</w:t>
      </w:r>
    </w:p>
    <w:p w:rsidR="00324CAF" w:rsidRDefault="00324CAF" w:rsidP="00E36922">
      <w:pPr>
        <w:tabs>
          <w:tab w:val="right" w:leader="dot" w:pos="4500"/>
        </w:tabs>
        <w:jc w:val="both"/>
      </w:pPr>
    </w:p>
    <w:p w:rsidR="002F6093" w:rsidRPr="00A11441" w:rsidRDefault="002F6093" w:rsidP="002F6093">
      <w:pPr>
        <w:spacing w:before="120"/>
        <w:jc w:val="both"/>
        <w:rPr>
          <w:noProof/>
        </w:rPr>
      </w:pPr>
      <w:r w:rsidRPr="00A11441">
        <w:rPr>
          <w:b/>
        </w:rPr>
        <w:t xml:space="preserve">Câu 4: </w:t>
      </w:r>
      <w:r w:rsidRPr="00434789">
        <w:rPr>
          <w:i/>
        </w:rPr>
        <w:t>(2,0 điểm)</w:t>
      </w:r>
      <w:r w:rsidRPr="00A11441">
        <w:t xml:space="preserve"> </w:t>
      </w:r>
    </w:p>
    <w:p w:rsidR="002F6093" w:rsidRPr="00A11441" w:rsidRDefault="002F6093" w:rsidP="002F6093">
      <w:pPr>
        <w:tabs>
          <w:tab w:val="num" w:pos="964"/>
        </w:tabs>
        <w:jc w:val="both"/>
      </w:pPr>
      <w:r w:rsidRPr="00A11441">
        <w:tab/>
        <w:t>Một khối khí Nitơ có thể tích V = 12,45 lít, áp suất 14 atm , nhiệt độ 37</w:t>
      </w:r>
      <w:r w:rsidRPr="00A11441">
        <w:rPr>
          <w:vertAlign w:val="superscript"/>
        </w:rPr>
        <w:t>o</w:t>
      </w:r>
      <w:r w:rsidRPr="00A11441">
        <w:t xml:space="preserve">C . Biết khối lượng mol của nitơ </w:t>
      </w:r>
      <w:r w:rsidRPr="00A11441">
        <w:sym w:font="Symbol" w:char="F06D"/>
      </w:r>
      <w:r w:rsidRPr="00A11441">
        <w:t xml:space="preserve"> = 28 g/mol . Lấy R = 8,31 J/mol.K . Biết 1 atm = 1,013.10</w:t>
      </w:r>
      <w:r w:rsidRPr="00A11441">
        <w:rPr>
          <w:vertAlign w:val="superscript"/>
        </w:rPr>
        <w:t>5</w:t>
      </w:r>
      <w:r w:rsidRPr="00A11441">
        <w:t xml:space="preserve"> Pa.</w:t>
      </w:r>
    </w:p>
    <w:p w:rsidR="002F6093" w:rsidRPr="00A11441" w:rsidRDefault="002F6093" w:rsidP="002F6093">
      <w:pPr>
        <w:ind w:firstLine="720"/>
        <w:jc w:val="both"/>
      </w:pPr>
      <w:r w:rsidRPr="00A11441">
        <w:t xml:space="preserve">a) Tính khối lượng của khối khí đó. </w:t>
      </w:r>
    </w:p>
    <w:p w:rsidR="002F6093" w:rsidRPr="00A11441" w:rsidRDefault="002F6093" w:rsidP="002F6093">
      <w:pPr>
        <w:ind w:firstLine="720"/>
        <w:jc w:val="both"/>
      </w:pPr>
      <w:r w:rsidRPr="00A11441">
        <w:t>b) Nung nóng đẳng tích khối khí đó đến nhiệt độ 147</w:t>
      </w:r>
      <w:r w:rsidRPr="00A11441">
        <w:rPr>
          <w:vertAlign w:val="superscript"/>
        </w:rPr>
        <w:t>o</w:t>
      </w:r>
      <w:r w:rsidRPr="00A11441">
        <w:t>C. Tính áp suất của khối khí sau khi nung nóng.</w:t>
      </w:r>
    </w:p>
    <w:p w:rsidR="002F6093" w:rsidRPr="00A11441" w:rsidRDefault="002F6093" w:rsidP="002F6093">
      <w:pPr>
        <w:spacing w:before="120"/>
        <w:jc w:val="both"/>
        <w:rPr>
          <w:noProof/>
        </w:rPr>
      </w:pPr>
      <w:r w:rsidRPr="00A11441">
        <w:rPr>
          <w:b/>
        </w:rPr>
        <w:t xml:space="preserve">Câu 5: </w:t>
      </w:r>
      <w:r w:rsidRPr="00434789">
        <w:rPr>
          <w:i/>
        </w:rPr>
        <w:t>(2,0 điểm)</w:t>
      </w:r>
      <w:r w:rsidRPr="00A11441">
        <w:t xml:space="preserve"> </w:t>
      </w:r>
    </w:p>
    <w:p w:rsidR="002F6093" w:rsidRPr="00A11441" w:rsidRDefault="002F6093" w:rsidP="002F6093">
      <w:pPr>
        <w:ind w:firstLine="720"/>
        <w:jc w:val="both"/>
        <w:rPr>
          <w:noProof/>
        </w:rPr>
      </w:pPr>
      <w:r w:rsidRPr="00A11441">
        <w:rPr>
          <w:rFonts w:eastAsia="Calibri"/>
        </w:rPr>
        <w:t>Ở độ sâu h = 1 m dưới mặt nước có một bọt không khí hình cầu. Hỏi ở độ sâu nào, bọt khí có bán kính nhỏ đi hai lần ? Biết khối lượng riêng của nước D = 10</w:t>
      </w:r>
      <w:r w:rsidRPr="00A11441">
        <w:rPr>
          <w:rFonts w:eastAsia="Calibri"/>
          <w:vertAlign w:val="superscript"/>
        </w:rPr>
        <w:t>3</w:t>
      </w:r>
      <w:r w:rsidRPr="00A11441">
        <w:rPr>
          <w:rFonts w:eastAsia="Calibri"/>
        </w:rPr>
        <w:t xml:space="preserve"> kg/m</w:t>
      </w:r>
      <w:r w:rsidRPr="00A11441">
        <w:rPr>
          <w:rFonts w:eastAsia="Calibri"/>
          <w:vertAlign w:val="superscript"/>
        </w:rPr>
        <w:t>3</w:t>
      </w:r>
      <w:r w:rsidRPr="00A11441">
        <w:rPr>
          <w:rFonts w:eastAsia="Calibri"/>
        </w:rPr>
        <w:t>, áp suất khí quyển p</w:t>
      </w:r>
      <w:r w:rsidRPr="00A11441">
        <w:rPr>
          <w:rFonts w:eastAsia="Calibri"/>
          <w:vertAlign w:val="subscript"/>
        </w:rPr>
        <w:t>0</w:t>
      </w:r>
      <w:r w:rsidRPr="00A11441">
        <w:rPr>
          <w:rFonts w:eastAsia="Calibri"/>
        </w:rPr>
        <w:t xml:space="preserve"> = 10</w:t>
      </w:r>
      <w:r w:rsidRPr="00A11441">
        <w:rPr>
          <w:rFonts w:eastAsia="Calibri"/>
          <w:vertAlign w:val="superscript"/>
        </w:rPr>
        <w:t>5</w:t>
      </w:r>
      <w:r w:rsidRPr="00A11441">
        <w:rPr>
          <w:rFonts w:eastAsia="Calibri"/>
        </w:rPr>
        <w:t xml:space="preserve"> Pa, g = 10 m/s</w:t>
      </w:r>
      <w:r w:rsidRPr="00A11441">
        <w:rPr>
          <w:rFonts w:eastAsia="Calibri"/>
          <w:vertAlign w:val="superscript"/>
        </w:rPr>
        <w:t>2</w:t>
      </w:r>
      <w:r w:rsidRPr="00A11441">
        <w:rPr>
          <w:rFonts w:eastAsia="Calibri"/>
        </w:rPr>
        <w:t>; nhiệt độ nước không đổi theo độ sâu.</w:t>
      </w:r>
    </w:p>
    <w:p w:rsidR="002F6093" w:rsidRPr="00A11441" w:rsidRDefault="002F6093" w:rsidP="002F6093">
      <w:pPr>
        <w:spacing w:before="120" w:after="120"/>
        <w:jc w:val="both"/>
        <w:rPr>
          <w:b/>
        </w:rPr>
      </w:pPr>
      <w:r w:rsidRPr="00A11441">
        <w:rPr>
          <w:b/>
          <w:u w:val="single"/>
        </w:rPr>
        <w:t>Học sinh được chọn 1 trong 2 câu 6A hoặc 6B</w:t>
      </w:r>
      <w:r w:rsidRPr="00A11441">
        <w:rPr>
          <w:b/>
        </w:rPr>
        <w:t>.</w:t>
      </w:r>
    </w:p>
    <w:p w:rsidR="002F6093" w:rsidRPr="00A11441" w:rsidRDefault="002F6093" w:rsidP="002F6093">
      <w:pPr>
        <w:jc w:val="both"/>
        <w:rPr>
          <w:noProof/>
        </w:rPr>
      </w:pPr>
      <w:r w:rsidRPr="00A11441">
        <w:rPr>
          <w:b/>
        </w:rPr>
        <w:t xml:space="preserve">Câu 6A: </w:t>
      </w:r>
      <w:r w:rsidRPr="00434789">
        <w:rPr>
          <w:i/>
        </w:rPr>
        <w:t xml:space="preserve">(2,0 điểm) </w:t>
      </w:r>
    </w:p>
    <w:p w:rsidR="002F6093" w:rsidRDefault="002F6093" w:rsidP="002F6093">
      <w:pPr>
        <w:ind w:firstLine="720"/>
        <w:jc w:val="both"/>
      </w:pPr>
      <w:r w:rsidRPr="00A11441">
        <w:t xml:space="preserve">Tính vận tốc của nước chảy ra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11441">
        <w:t xml:space="preserve">  từ một cái vòi đặt ở đáy một bể nước rộng (</w:t>
      </w:r>
      <w:r w:rsidRPr="00A11441">
        <w:rPr>
          <w:b/>
        </w:rPr>
        <w:t>Hình 2</w:t>
      </w:r>
      <w:r w:rsidRPr="00A11441">
        <w:t xml:space="preserve">), độ sâu của nước trong bể là h, tiết diện của vòi nước là </w:t>
      </w:r>
      <w:r w:rsidRPr="00A11441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8" o:title=""/>
          </v:shape>
          <o:OLEObject Type="Embed" ProgID="Equation.DSMT4" ShapeID="_x0000_i1025" DrawAspect="Content" ObjectID="_1522803123" r:id="rId9"/>
        </w:object>
      </w:r>
      <w:r w:rsidRPr="00A11441">
        <w:t xml:space="preserve">, tiết diện bể nước là </w:t>
      </w:r>
      <w:r w:rsidRPr="00A11441">
        <w:rPr>
          <w:position w:val="-12"/>
        </w:rPr>
        <w:object w:dxaOrig="279" w:dyaOrig="360">
          <v:shape id="_x0000_i1026" type="#_x0000_t75" style="width:14.25pt;height:18pt" o:ole="">
            <v:imagedata r:id="rId10" o:title=""/>
          </v:shape>
          <o:OLEObject Type="Embed" ProgID="Equation.DSMT4" ShapeID="_x0000_i1026" DrawAspect="Content" ObjectID="_1522803124" r:id="rId11"/>
        </w:object>
      </w:r>
      <w:r w:rsidRPr="00A11441">
        <w:t xml:space="preserve">, </w:t>
      </w:r>
      <w:r w:rsidRPr="00A11441">
        <w:rPr>
          <w:position w:val="-12"/>
        </w:rPr>
        <w:object w:dxaOrig="279" w:dyaOrig="360">
          <v:shape id="_x0000_i1027" type="#_x0000_t75" style="width:14.25pt;height:18pt" o:ole="">
            <v:imagedata r:id="rId12" o:title=""/>
          </v:shape>
          <o:OLEObject Type="Embed" ProgID="Equation.DSMT4" ShapeID="_x0000_i1027" DrawAspect="Content" ObjectID="_1522803125" r:id="rId13"/>
        </w:object>
      </w:r>
      <w:r w:rsidRPr="00A11441">
        <w:t xml:space="preserve"> rất lớn so với </w:t>
      </w:r>
      <w:r w:rsidRPr="00A11441">
        <w:rPr>
          <w:position w:val="-12"/>
        </w:rPr>
        <w:object w:dxaOrig="260" w:dyaOrig="360">
          <v:shape id="_x0000_i1028" type="#_x0000_t75" style="width:12.75pt;height:18pt" o:ole="">
            <v:imagedata r:id="rId14" o:title=""/>
          </v:shape>
          <o:OLEObject Type="Embed" ProgID="Equation.DSMT4" ShapeID="_x0000_i1028" DrawAspect="Content" ObjectID="_1522803126" r:id="rId15"/>
        </w:object>
      </w:r>
      <w:r w:rsidRPr="00A11441">
        <w:t>. Gia tốc trọng trường là g.</w:t>
      </w:r>
    </w:p>
    <w:p w:rsidR="00870143" w:rsidRPr="00A11441" w:rsidRDefault="00870143" w:rsidP="002F6093">
      <w:pPr>
        <w:ind w:firstLine="720"/>
        <w:jc w:val="both"/>
      </w:pPr>
      <w:bookmarkStart w:id="0" w:name="_GoBack"/>
      <w:bookmarkEnd w:id="0"/>
    </w:p>
    <w:p w:rsidR="002F6093" w:rsidRPr="00A11441" w:rsidRDefault="002F6093" w:rsidP="002F6093">
      <w:pPr>
        <w:jc w:val="both"/>
      </w:pPr>
    </w:p>
    <w:p w:rsidR="002F6093" w:rsidRPr="00A11441" w:rsidRDefault="002F6093" w:rsidP="002F6093">
      <w:pPr>
        <w:jc w:val="both"/>
      </w:pPr>
      <w:r w:rsidRPr="00A11441">
        <w:rPr>
          <w:b/>
          <w:noProof/>
        </w:rPr>
        <mc:AlternateContent>
          <mc:Choice Requires="wpg">
            <w:drawing>
              <wp:inline distT="0" distB="0" distL="0" distR="0" wp14:anchorId="0654472C" wp14:editId="6A3B109D">
                <wp:extent cx="2516505" cy="1828800"/>
                <wp:effectExtent l="0" t="0" r="17145" b="0"/>
                <wp:docPr id="55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6505" cy="1828800"/>
                          <a:chOff x="2157" y="9654"/>
                          <a:chExt cx="3963" cy="2880"/>
                        </a:xfrm>
                      </wpg:grpSpPr>
                      <wpg:grpSp>
                        <wpg:cNvPr id="56" name="Group 4"/>
                        <wpg:cNvGrpSpPr>
                          <a:grpSpLocks/>
                        </wpg:cNvGrpSpPr>
                        <wpg:grpSpPr bwMode="auto">
                          <a:xfrm>
                            <a:off x="2157" y="9654"/>
                            <a:ext cx="3963" cy="2340"/>
                            <a:chOff x="2157" y="2295"/>
                            <a:chExt cx="3963" cy="2340"/>
                          </a:xfrm>
                        </wpg:grpSpPr>
                        <wps:wsp>
                          <wps:cNvPr id="57" name="Rectangle 5" descr="Dashed horizontal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7" y="4320"/>
                              <a:ext cx="360" cy="270"/>
                            </a:xfrm>
                            <a:prstGeom prst="rect">
                              <a:avLst/>
                            </a:prstGeom>
                            <a:pattFill prst="dashHorz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Rectangle 6" descr="Dashed horizontal"/>
                          <wps:cNvSpPr>
                            <a:spLocks noChangeArrowheads="1"/>
                          </wps:cNvSpPr>
                          <wps:spPr bwMode="auto">
                            <a:xfrm>
                              <a:off x="2157" y="2703"/>
                              <a:ext cx="2160" cy="1905"/>
                            </a:xfrm>
                            <a:prstGeom prst="rect">
                              <a:avLst/>
                            </a:prstGeom>
                            <a:pattFill prst="dashHorz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0" y="2340"/>
                              <a:ext cx="0" cy="22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0" y="4605"/>
                              <a:ext cx="25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2340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432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15" y="4080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25" y="4095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99" y="4275"/>
                              <a:ext cx="132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F6093" w:rsidRPr="00697701" w:rsidRDefault="002F6093" w:rsidP="002F6093">
                                <w:pPr>
                                  <w:jc w:val="center"/>
                                </w:pPr>
                                <w:r w:rsidRPr="00752F1B">
                                  <w:rPr>
                                    <w:position w:val="-12"/>
                                  </w:rPr>
                                  <w:object w:dxaOrig="1320" w:dyaOrig="360">
                                    <v:shape id="_x0000_i1040" type="#_x0000_t75" style="width:66pt;height:18pt" o:ole="">
                                      <v:imagedata r:id="rId16" o:title=""/>
                                    </v:shape>
                                    <o:OLEObject Type="Embed" ProgID="Equation.DSMT4" ShapeID="_x0000_i1040" DrawAspect="Content" ObjectID="_1522803138" r:id="rId1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6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0" y="2295"/>
                              <a:ext cx="142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F6093" w:rsidRPr="00697701" w:rsidRDefault="002F6093" w:rsidP="002F6093">
                                <w:pPr>
                                  <w:jc w:val="center"/>
                                </w:pPr>
                                <w:r w:rsidRPr="00752F1B">
                                  <w:rPr>
                                    <w:position w:val="-12"/>
                                  </w:rPr>
                                  <w:object w:dxaOrig="1420" w:dyaOrig="360">
                                    <v:shape id="_x0000_i1041" type="#_x0000_t75" style="width:71.25pt;height:18pt" o:ole="">
                                      <v:imagedata r:id="rId18" o:title=""/>
                                    </v:shape>
                                    <o:OLEObject Type="Embed" ProgID="Equation.DSMT4" ShapeID="_x0000_i1041" DrawAspect="Content" ObjectID="_1522803139" r:id="rId1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67" name="Lin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3597" y="10062"/>
                            <a:ext cx="0" cy="19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10674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6093" w:rsidRPr="00697701" w:rsidRDefault="002F6093" w:rsidP="002F6093">
                              <w:pPr>
                                <w:jc w:val="center"/>
                              </w:pPr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" name="Oval 17"/>
                        <wps:cNvSpPr>
                          <a:spLocks noChangeArrowheads="1"/>
                        </wps:cNvSpPr>
                        <wps:spPr bwMode="auto">
                          <a:xfrm>
                            <a:off x="3060" y="1004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Oval 18"/>
                        <wps:cNvSpPr>
                          <a:spLocks noChangeArrowheads="1"/>
                        </wps:cNvSpPr>
                        <wps:spPr bwMode="auto">
                          <a:xfrm>
                            <a:off x="4650" y="1179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910" y="10149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6093" w:rsidRPr="00697701" w:rsidRDefault="002F6093" w:rsidP="002F6093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4470" y="12038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6093" w:rsidRPr="00697701" w:rsidRDefault="002F6093" w:rsidP="002F6093">
                              <w:pPr>
                                <w:jc w:val="center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12098"/>
                            <a:ext cx="1152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6093" w:rsidRPr="00FF694F" w:rsidRDefault="002F6093" w:rsidP="002F6093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 w:rsidRPr="00FF694F">
                                <w:rPr>
                                  <w:b/>
                                  <w:i/>
                                </w:rPr>
                                <w:t>Hình 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654472C" id="Group 55" o:spid="_x0000_s1026" style="width:198.15pt;height:2in;mso-position-horizontal-relative:char;mso-position-vertical-relative:line" coordorigin="2157,9654" coordsize="3963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">
                <v:group id="Group 4" o:spid="_x0000_s1027" style="position:absolute;left:2157;top:9654;width:3963;height:2340" coordorigin="2157,2295" coordsize="3963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rect id="Rectangle 5" o:spid="_x0000_s1028" alt="Dashed horizontal" style="position:absolute;left:4317;top:4320;width:36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JAmcMA&#10;AADbAAAADwAAAGRycy9kb3ducmV2LnhtbESPzWrDMBCE74W8g9hAbo2cmP7gRAkh0NTQk1M/wGJt&#10;LRFrZSw1dvL0VaHQ4zAz3zDb/eQ6caUhWM8KVssMBHHjteVWQf359vgKIkRkjZ1nUnCjAPvd7GGL&#10;hfYjV3Q9x1YkCIcCFZgY+0LK0BhyGJa+J07elx8cxiSHVuoBxwR3nVxn2bN0aDktGOzpaKi5nL+d&#10;grxu/ORtt36/m/xUf5CNZXVUajGfDhsQkab4H/5rl1rB0wv8fkk/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kJAmcMAAADbAAAADwAAAAAAAAAAAAAAAACYAgAAZHJzL2Rv&#10;d25yZXYueG1sUEsFBgAAAAAEAAQA9QAAAIgDAAAAAA==&#10;" fillcolor="black" stroked="f">
                    <v:fill r:id="rId24" o:title="" type="pattern"/>
                  </v:rect>
                  <v:rect id="Rectangle 6" o:spid="_x0000_s1029" alt="Dashed horizontal" style="position:absolute;left:2157;top:2703;width:2160;height:1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3U68AA&#10;AADbAAAADwAAAGRycy9kb3ducmV2LnhtbERP3WrCMBS+H+wdwhF2t6YqE+maliHohF2pfYBDctaE&#10;NSelybTb0y8XAy8/vv+6nf0grjRFF1jBsihBEOtgHPcKusv+eQsiJmSDQ2BS8EMR2ubxocbKhBuf&#10;6HpOvcghHCtUYFMaKymjtuQxFmEkztxnmDymDKdemglvOdwPclWWG+nRcW6wONLOkv46f3sF606H&#10;Obhh9f5r14fug1w6nnZKPS3mt1cQieZ0F/+7j0bBSx6bv+QfI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93U68AAAADbAAAADwAAAAAAAAAAAAAAAACYAgAAZHJzL2Rvd25y&#10;ZXYueG1sUEsFBgAAAAAEAAQA9QAAAIUDAAAAAA==&#10;" fillcolor="black" stroked="f">
                    <v:fill r:id="rId24" o:title="" type="pattern"/>
                  </v:rect>
                  <v:line id="Line 7" o:spid="_x0000_s1030" style="position:absolute;visibility:visible;mso-wrap-style:square" from="2160,2340" to="2160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<v:line id="Line 8" o:spid="_x0000_s1031" style="position:absolute;visibility:visible;mso-wrap-style:square" from="2160,4605" to="4665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  <v:line id="Line 9" o:spid="_x0000_s1032" style="position:absolute;visibility:visible;mso-wrap-style:square" from="4320,2340" to="432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  <v:line id="Line 10" o:spid="_x0000_s1033" style="position:absolute;visibility:visible;mso-wrap-style:square" from="4320,4320" to="468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  <v:line id="Line 11" o:spid="_x0000_s1034" style="position:absolute;flip:y;visibility:visible;mso-wrap-style:square" from="4515,4080" to="4515,4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HzfsIAAADbAAAADwAAAGRycy9kb3ducmV2LnhtbESPQYvCMBSE7wv+h/AEb2uqC0WqUUQQ&#10;lN3D6gp7fTSvTbF5KUm09d9vFgSPw8x8w6w2g23FnXxoHCuYTTMQxKXTDdcKLj/79wWIEJE1to5J&#10;wYMCbNajtxUW2vV8ovs51iJBOBSowMTYFVKG0pDFMHUdcfIq5y3GJH0ttcc+wW0r51mWS4sNpwWD&#10;He0MldfzzSqQx8/+2+/nl6quDp37PZqvvB+UmoyH7RJEpCG+ws/2QSvIP+D/S/oB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vHzfsIAAADbAAAADwAAAAAAAAAAAAAA&#10;AAChAgAAZHJzL2Rvd25yZXYueG1sUEsFBgAAAAAEAAQA+QAAAJADAAAAAA==&#10;" strokeweight="1.5pt"/>
                  <v:line id="Line 12" o:spid="_x0000_s1035" style="position:absolute;visibility:visible;mso-wrap-style:square" from="4425,4095" to="4605,4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hhEMMAAADbAAAADwAAAGRycy9kb3ducmV2LnhtbESPQWvCQBSE7wX/w/KE3urGKiLRVURQ&#10;S2+NInh7ZJ9JTPZturvR9N+7hUKPw8x8wyzXvWnEnZyvLCsYjxIQxLnVFRcKTsfd2xyED8gaG8uk&#10;4Ic8rFeDlyWm2j74i+5ZKESEsE9RQRlCm0rp85IM+pFtiaN3tc5giNIVUjt8RLhp5HuSzKTBiuNC&#10;iS1tS8rrrDMKzl3Gl1u9cw12+8Phev6u/eRTqddhv1mACNSH//Bf+0MrmE3h90v8AXL1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YYRDDAAAA2wAAAA8AAAAAAAAAAAAA&#10;AAAAoQIAAGRycy9kb3ducmV2LnhtbFBLBQYAAAAABAAEAPkAAACRAwAAAAA=&#10;" strokeweight="1.5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3" o:spid="_x0000_s1036" type="#_x0000_t202" style="position:absolute;left:4799;top:4275;width:132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sS7MAA&#10;AADbAAAADwAAAGRycy9kb3ducmV2LnhtbESPW4vCMBSE3xf8D+EIvmnqgheqUURYEN+8IPh2aI5N&#10;sTkpSaztvzcLC/s4zMw3zHrb2Vq05EPlWMF0koEgLpyuuFRwvfyMlyBCRNZYOyYFPQXYbgZfa8y1&#10;e/OJ2nMsRYJwyFGBibHJpQyFIYth4hri5D2ctxiT9KXUHt8Jbmv5nWVzabHitGCwob2h4nl+WQWL&#10;7uaoCbSn+6MtvKn6ZX3slRoNu90KRKQu/of/2getYD6D3y/pB8jN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5sS7M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2F6093" w:rsidRPr="00697701" w:rsidRDefault="002F6093" w:rsidP="002F6093">
                          <w:pPr>
                            <w:jc w:val="center"/>
                          </w:pPr>
                          <w:r w:rsidRPr="00752F1B">
                            <w:rPr>
                              <w:position w:val="-12"/>
                            </w:rPr>
                            <w:object w:dxaOrig="1320" w:dyaOrig="360">
                              <v:shape id="_x0000_i1040" type="#_x0000_t75" style="width:66pt;height:18pt" o:ole="">
                                <v:imagedata r:id="rId25" o:title=""/>
                              </v:shape>
                              <o:OLEObject Type="Embed" ProgID="Equation.DSMT4" ShapeID="_x0000_i1040" DrawAspect="Content" ObjectID="_1522761205" r:id="rId26"/>
                            </w:object>
                          </w:r>
                        </w:p>
                      </w:txbxContent>
                    </v:textbox>
                  </v:shape>
                  <v:shape id="Text Box 14" o:spid="_x0000_s1037" type="#_x0000_t202" style="position:absolute;left:2520;top:2295;width:142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mMm8EA&#10;AADbAAAADwAAAGRycy9kb3ducmV2LnhtbESPzWrDMBCE74W8g9hAb42cHFzjRgnBECi5xS2F3hZr&#10;Y5lYKyOp/nn7qFDocZiZb5j9cba9GMmHzrGC7SYDQdw43XGr4PPj/FKACBFZY++YFCwU4HhYPe2x&#10;1G7iK411bEWCcChRgYlxKKUMjSGLYeMG4uTdnLcYk/St1B6nBLe93GVZLi12nBYMDlQZau71j1Xw&#10;On85GgJV9H0bG2+6pegvi1LP6/n0BiLSHP/Df+13rSDP4fdL+gHy8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JjJvBAAAA2wAAAA8AAAAAAAAAAAAAAAAAmAIAAGRycy9kb3du&#10;cmV2LnhtbFBLBQYAAAAABAAEAPUAAACGAwAAAAA=&#10;" filled="f" stroked="f">
                    <v:textbox style="mso-fit-shape-to-text:t" inset="0,0,0,0">
                      <w:txbxContent>
                        <w:p w:rsidR="002F6093" w:rsidRPr="00697701" w:rsidRDefault="002F6093" w:rsidP="002F6093">
                          <w:pPr>
                            <w:jc w:val="center"/>
                          </w:pPr>
                          <w:r w:rsidRPr="00752F1B">
                            <w:rPr>
                              <w:position w:val="-12"/>
                            </w:rPr>
                            <w:object w:dxaOrig="1420" w:dyaOrig="360">
                              <v:shape id="_x0000_i1041" type="#_x0000_t75" style="width:71.25pt;height:18pt" o:ole="">
                                <v:imagedata r:id="rId27" o:title=""/>
                              </v:shape>
                              <o:OLEObject Type="Embed" ProgID="Equation.DSMT4" ShapeID="_x0000_i1041" DrawAspect="Content" ObjectID="_1522761206" r:id="rId28"/>
                            </w:object>
                          </w:r>
                        </w:p>
                      </w:txbxContent>
                    </v:textbox>
                  </v:shape>
                </v:group>
                <v:line id="Line 15" o:spid="_x0000_s1038" style="position:absolute;flip:y;visibility:visible;mso-wrap-style:square" from="3597,10062" to="3597,11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7nt8MAAADbAAAADwAAAGRycy9kb3ducmV2LnhtbESPQWsCMRSE7wX/Q3iCt5qtByurUcqC&#10;onjq6sHjc/O62e7mZUmirv++KRR6HGbmG2a1GWwn7uRD41jB2zQDQVw53XCt4Hzavi5AhIissXNM&#10;Cp4UYLMevaww1+7Bn3QvYy0ShEOOCkyMfS5lqAxZDFPXEyfvy3mLMUlfS+3xkeC2k7Msm0uLDacF&#10;gz0Vhqq2vFkFbdEfTrwz35fzcXErrxfT+mJQajIePpYgIg3xP/zX3msF83f4/ZJ+gF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bO57fDAAAA2wAAAA8AAAAAAAAAAAAA&#10;AAAAoQIAAGRycy9kb3ducmV2LnhtbFBLBQYAAAAABAAEAPkAAACRAwAAAAA=&#10;">
                  <v:stroke startarrow="open" endarrow="open"/>
                </v:line>
                <v:shape id="Text Box 16" o:spid="_x0000_s1039" type="#_x0000_t202" style="position:absolute;left:3420;top:106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KrJcAA&#10;AADbAAAADwAAAGRycy9kb3ducmV2LnhtbERPS2vCQBC+F/wPywheSt3oQUrqKvUFHuxBK56H7DQJ&#10;zc6G3dXEf+8cBI8f33u+7F2jbhRi7dnAZJyBIi68rbk0cP7dfXyCignZYuOZDNwpwnIxeJtjbn3H&#10;R7qdUqkkhGOOBqqU2lzrWFTkMI59Syzcnw8Ok8BQahuwk3DX6GmWzbTDmqWhwpbWFRX/p6szMNuE&#10;a3fk9fvmvD3gT1tOL6v7xZjRsP/+ApWoTy/x07234pOx8kV+gF4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1KrJcAAAADbAAAADwAAAAAAAAAAAAAAAACYAgAAZHJzL2Rvd25y&#10;ZXYueG1sUEsFBgAAAAAEAAQA9QAAAIUDAAAAAA==&#10;" stroked="f">
                  <v:textbox inset="0,0,0,0">
                    <w:txbxContent>
                      <w:p w:rsidR="002F6093" w:rsidRPr="00697701" w:rsidRDefault="002F6093" w:rsidP="002F6093">
                        <w:pPr>
                          <w:jc w:val="center"/>
                        </w:pPr>
                        <w:r>
                          <w:t>h</w:t>
                        </w:r>
                      </w:p>
                    </w:txbxContent>
                  </v:textbox>
                </v:shape>
                <v:oval id="Oval 17" o:spid="_x0000_s1040" style="position:absolute;left:3060;top:10044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go9cMA&#10;AADbAAAADwAAAGRycy9kb3ducmV2LnhtbESPQWvCQBSE70L/w/IKvUjdWDBo6ioSsHhtzMHjM/ua&#10;hGbfht3VJP++WxA8DjPzDbPdj6YTd3K+taxguUhAEFdWt1wrKM/H9zUIH5A1dpZJwUQe9ruX2RYz&#10;bQf+pnsRahEh7DNU0ITQZ1L6qiGDfmF74uj9WGcwROlqqR0OEW46+ZEkqTTYclxosKe8oeq3uBkF&#10;bt5P+XTKj8srfxWrYa0vaamVensdD58gAo3hGX60T1pBuoH/L/EHyN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go9cMAAADbAAAADwAAAAAAAAAAAAAAAACYAgAAZHJzL2Rv&#10;d25yZXYueG1sUEsFBgAAAAAEAAQA9QAAAIgDAAAAAA==&#10;" fillcolor="black"/>
                <v:oval id="Oval 18" o:spid="_x0000_s1041" style="position:absolute;left:4650;top:1179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sXtcAA&#10;AADbAAAADwAAAGRycy9kb3ducmV2LnhtbERPz2uDMBS+D/Y/hDfYZazRQW1xTWUILV7rPPT4Zt5U&#10;Zl4kSav+98thsOPH9/tQLGYUd3J+sKwg3SQgiFurB+4UNJ+n1z0IH5A1jpZJwUoeiuPjwwFzbWe+&#10;0L0OnYgh7HNU0Icw5VL6tieDfmMn4sh9W2cwROg6qR3OMdyM8i1JMmlw4NjQ40RlT+1PfTMK3Mu0&#10;lmtVntIvPtfbea+vWaOVen5aPt5BBFrCv/jPXWkFu7g+fok/QB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0sXtcAAAADbAAAADwAAAAAAAAAAAAAAAACYAgAAZHJzL2Rvd25y&#10;ZXYueG1sUEsFBgAAAAAEAAQA9QAAAIUDAAAAAA==&#10;" fillcolor="black"/>
                <v:shape id="Text Box 19" o:spid="_x0000_s1042" type="#_x0000_t202" style="position:absolute;left:2910;top:1014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GUZcQA&#10;AADbAAAADwAAAGRycy9kb3ducmV2LnhtbESPT2sCMRTE74V+h/AKXkrNugeVrVGsVuihHrTi+bF5&#10;3V3cvCxJ9t+3bwqCx2FmfsOsNoOpRUfOV5YVzKYJCOLc6ooLBZefw9sShA/IGmvLpGAkD5v189MK&#10;M217PlF3DoWIEPYZKihDaDIpfV6SQT+1DXH0fq0zGKJ0hdQO+wg3tUyTZC4NVhwXSmxoV1J+O7dG&#10;wXzv2v7Eu9f95fMbj02RXj/Gq1KTl2H7DiLQEB7he/tLK1jM4P9L/AF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xlGXEAAAA2wAAAA8AAAAAAAAAAAAAAAAAmAIAAGRycy9k&#10;b3ducmV2LnhtbFBLBQYAAAAABAAEAPUAAACJAwAAAAA=&#10;" stroked="f">
                  <v:textbox inset="0,0,0,0">
                    <w:txbxContent>
                      <w:p w:rsidR="002F6093" w:rsidRPr="00697701" w:rsidRDefault="002F6093" w:rsidP="002F6093">
                        <w:pPr>
                          <w:jc w:val="center"/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20" o:spid="_x0000_s1043" type="#_x0000_t202" style="position:absolute;left:4470;top:1203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MKEsUA&#10;AADbAAAADwAAAGRycy9kb3ducmV2LnhtbESPzWrDMBCE74W8g9hALqWR60Na3CghPw30kB7shpwX&#10;a2uZWisjKbHz9lWg0OMwM98wy/VoO3ElH1rHCp7nGQji2umWGwWnr8PTK4gQkTV2jknBjQKsV5OH&#10;JRbaDVzStYqNSBAOBSowMfaFlKE2ZDHMXU+cvG/nLcYkfSO1xyHBbSfzLFtIiy2nBYM97QzVP9XF&#10;Kljs/WUoefe4P70f8bNv8vP2dlZqNh03byAijfE//Nf+0Apecrh/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YwoSxQAAANsAAAAPAAAAAAAAAAAAAAAAAJgCAABkcnMv&#10;ZG93bnJldi54bWxQSwUGAAAAAAQABAD1AAAAigMAAAAA&#10;" stroked="f">
                  <v:textbox inset="0,0,0,0">
                    <w:txbxContent>
                      <w:p w:rsidR="002F6093" w:rsidRPr="00697701" w:rsidRDefault="002F6093" w:rsidP="002F6093">
                        <w:pPr>
                          <w:jc w:val="center"/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20" o:spid="_x0000_s1044" type="#_x0000_t202" style="position:absolute;left:2700;top:12098;width:1152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+vicUA&#10;AADbAAAADwAAAGRycy9kb3ducmV2LnhtbESPT2vCQBTE7wW/w/KEXopumoKV6CrWtNBDPWjF8yP7&#10;TILZt2F3zZ9v3y0Uehxm5jfMejuYRnTkfG1ZwfM8AUFcWF1zqeD8/TFbgvABWWNjmRSM5GG7mTys&#10;MdO25yN1p1CKCGGfoYIqhDaT0hcVGfRz2xJH72qdwRClK6V22Ee4aWSaJAtpsOa4UGFL+4qK2+lu&#10;FCxyd++PvH/Kz+9feGjL9PI2XpR6nA67FYhAQ/gP/7U/tYLXF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L6+JxQAAANsAAAAPAAAAAAAAAAAAAAAAAJgCAABkcnMv&#10;ZG93bnJldi54bWxQSwUGAAAAAAQABAD1AAAAigMAAAAA&#10;" stroked="f">
                  <v:textbox inset="0,0,0,0">
                    <w:txbxContent>
                      <w:p w:rsidR="002F6093" w:rsidRPr="00FF694F" w:rsidRDefault="002F6093" w:rsidP="002F6093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 w:rsidRPr="00FF694F">
                          <w:rPr>
                            <w:b/>
                            <w:i/>
                          </w:rPr>
                          <w:t>Hình 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2F6093" w:rsidRPr="00A11441" w:rsidRDefault="002F6093" w:rsidP="002F6093">
      <w:pPr>
        <w:jc w:val="both"/>
      </w:pPr>
    </w:p>
    <w:p w:rsidR="002F6093" w:rsidRPr="00A11441" w:rsidRDefault="002F6093" w:rsidP="002F6093">
      <w:pPr>
        <w:jc w:val="both"/>
        <w:rPr>
          <w:noProof/>
        </w:rPr>
      </w:pPr>
      <w:r w:rsidRPr="00A11441">
        <w:rPr>
          <w:b/>
        </w:rPr>
        <w:t xml:space="preserve">Câu 6B: </w:t>
      </w:r>
      <w:r w:rsidRPr="00434789">
        <w:rPr>
          <w:i/>
        </w:rPr>
        <w:t xml:space="preserve">(2,0 điểm) </w:t>
      </w:r>
    </w:p>
    <w:p w:rsidR="002F6093" w:rsidRPr="00A11441" w:rsidRDefault="002F6093" w:rsidP="002F6093">
      <w:pPr>
        <w:ind w:firstLine="720"/>
        <w:jc w:val="both"/>
      </w:pPr>
      <w:r w:rsidRPr="00A11441">
        <w:t>Một lò xo đàn hồi có độ cứng 200 N/m, khối lượng không đáng kể, được treo thẳng đứng. Đầu dưới của lò xo gắn vào vật nhỏ m = 400 g. Vật được giữ tại vị trí lò xo không co dãn, sau đó được thả nhẹ nhàng cho chuyển động. Lấy g = 10 m/s</w:t>
      </w:r>
      <w:r w:rsidRPr="00A11441">
        <w:rPr>
          <w:vertAlign w:val="superscript"/>
        </w:rPr>
        <w:t>2</w:t>
      </w:r>
      <w:r w:rsidRPr="00A11441">
        <w:t>.</w:t>
      </w:r>
    </w:p>
    <w:p w:rsidR="002F6093" w:rsidRPr="00A11441" w:rsidRDefault="002F6093" w:rsidP="002F6093">
      <w:pPr>
        <w:ind w:firstLine="720"/>
        <w:jc w:val="both"/>
      </w:pPr>
      <w:r w:rsidRPr="00A11441">
        <w:t>a) Tới vị trí nào thì lực đàn hồi cân bằng với trọng lực của vật ?</w:t>
      </w:r>
    </w:p>
    <w:p w:rsidR="002F6093" w:rsidRPr="00A11441" w:rsidRDefault="002F6093" w:rsidP="002F6093">
      <w:pPr>
        <w:ind w:firstLine="720"/>
        <w:jc w:val="both"/>
      </w:pPr>
      <w:r w:rsidRPr="00A11441">
        <w:t>b) Tính vận tốc của vật tại vị trí đó.</w:t>
      </w:r>
    </w:p>
    <w:p w:rsidR="002F6093" w:rsidRPr="00A11441" w:rsidRDefault="002F6093" w:rsidP="002F6093">
      <w:pPr>
        <w:ind w:firstLine="720"/>
        <w:jc w:val="both"/>
      </w:pPr>
      <w:r w:rsidRPr="00A11441">
        <w:t>c) Khi vật xuống tới vị trí thấp nhất thì độ biến dạng của lò xo bằng bao nhiêu ?</w:t>
      </w:r>
    </w:p>
    <w:p w:rsidR="002F6093" w:rsidRPr="00A11441" w:rsidRDefault="002F6093" w:rsidP="00CA1127">
      <w:pPr>
        <w:tabs>
          <w:tab w:val="right" w:leader="dot" w:pos="4666"/>
        </w:tabs>
        <w:spacing w:before="120"/>
        <w:jc w:val="both"/>
        <w:rPr>
          <w:b/>
          <w:u w:val="single"/>
          <w:lang w:val="it-IT"/>
        </w:rPr>
      </w:pPr>
    </w:p>
    <w:p w:rsidR="00CA1127" w:rsidRPr="00A11441" w:rsidRDefault="00CA1127" w:rsidP="00CA1127">
      <w:pPr>
        <w:tabs>
          <w:tab w:val="right" w:leader="dot" w:pos="4666"/>
        </w:tabs>
        <w:spacing w:before="120"/>
        <w:jc w:val="both"/>
        <w:rPr>
          <w:lang w:val="it-IT"/>
        </w:rPr>
      </w:pPr>
      <w:r w:rsidRPr="00A11441">
        <w:rPr>
          <w:b/>
          <w:u w:val="single"/>
          <w:lang w:val="it-IT"/>
        </w:rPr>
        <w:lastRenderedPageBreak/>
        <w:t>Câu 4</w:t>
      </w:r>
      <w:r w:rsidRPr="00A11441">
        <w:rPr>
          <w:lang w:val="it-IT"/>
        </w:rPr>
        <w:t xml:space="preserve"> </w:t>
      </w:r>
      <w:r w:rsidRPr="00A1367B">
        <w:rPr>
          <w:i/>
          <w:lang w:val="it-IT"/>
        </w:rPr>
        <w:t>(2,0 điểm)</w:t>
      </w:r>
      <w:r w:rsidRPr="00A11441">
        <w:rPr>
          <w:lang w:val="it-IT"/>
        </w:rPr>
        <w:t xml:space="preserve"> </w:t>
      </w:r>
    </w:p>
    <w:p w:rsidR="00CA1127" w:rsidRPr="00A11441" w:rsidRDefault="00A11441" w:rsidP="00953B16">
      <w:pPr>
        <w:tabs>
          <w:tab w:val="right" w:leader="dot" w:pos="4666"/>
        </w:tabs>
        <w:spacing w:before="120"/>
        <w:jc w:val="both"/>
      </w:pPr>
      <m:oMath>
        <m:r>
          <m:rPr>
            <m:sty m:val="p"/>
          </m:rPr>
          <w:rPr>
            <w:rFonts w:ascii="Cambria Math" w:hAnsi="Cambria Math"/>
          </w:rPr>
          <m:t xml:space="preserve">pV=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µ</m:t>
            </m:r>
          </m:den>
        </m:f>
        <m:r>
          <m:rPr>
            <m:sty m:val="p"/>
          </m:rPr>
          <w:rPr>
            <w:rFonts w:ascii="Cambria Math" w:hAnsi="Cambria Math"/>
          </w:rPr>
          <m:t>RT</m:t>
        </m:r>
      </m:oMath>
      <w:r w:rsidR="00CA1127" w:rsidRPr="00A11441">
        <w:tab/>
      </w:r>
      <w:r w:rsidR="00953B16" w:rsidRPr="00A11441">
        <w:rPr>
          <w:b/>
          <w:lang w:val="it-IT"/>
        </w:rPr>
        <w:t>(0,25)</w:t>
      </w:r>
    </w:p>
    <w:p w:rsidR="00CA1127" w:rsidRPr="00A11441" w:rsidRDefault="00953B16" w:rsidP="00953B16">
      <w:pPr>
        <w:tabs>
          <w:tab w:val="right" w:leader="dot" w:pos="4666"/>
        </w:tabs>
        <w:spacing w:before="120"/>
        <w:jc w:val="both"/>
      </w:pPr>
      <w:r w:rsidRPr="00A11441">
        <w:sym w:font="Symbol" w:char="F0DE"/>
      </w:r>
      <w:r w:rsidRPr="00A11441">
        <w:t xml:space="preserve"> m = 191,912 g </w:t>
      </w:r>
      <w:r w:rsidRPr="00A11441">
        <w:tab/>
      </w:r>
      <w:r w:rsidRPr="00A11441">
        <w:rPr>
          <w:b/>
          <w:lang w:val="it-IT"/>
        </w:rPr>
        <w:t>(0,75)</w:t>
      </w:r>
    </w:p>
    <w:p w:rsidR="00953B16" w:rsidRPr="00A11441" w:rsidRDefault="0000487F" w:rsidP="00953B16">
      <w:pPr>
        <w:tabs>
          <w:tab w:val="right" w:leader="dot" w:pos="4666"/>
        </w:tabs>
        <w:spacing w:before="120"/>
        <w:jc w:val="both"/>
        <w:rPr>
          <w:lang w:val="it-IT"/>
        </w:rPr>
      </w:pPr>
      <m:oMath>
        <m:f>
          <m:fPr>
            <m:ctrlPr>
              <w:rPr>
                <w:rFonts w:ascii="Cambria Math" w:hAnsi="Cambria Math"/>
                <w:lang w:val="pt-B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pt-B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pt-BR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pt-BR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pt-BR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lang w:val="pt-BR"/>
          </w:rPr>
          <m:t xml:space="preserve">= </m:t>
        </m:r>
        <m:f>
          <m:fPr>
            <m:ctrlPr>
              <w:rPr>
                <w:rFonts w:ascii="Cambria Math" w:hAnsi="Cambria Math"/>
                <w:lang w:val="pt-B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pt-B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pt-BR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pt-BR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pt-BR"/>
                  </w:rPr>
                  <m:t>2</m:t>
                </m:r>
              </m:sub>
            </m:sSub>
          </m:den>
        </m:f>
      </m:oMath>
      <w:r w:rsidR="00953B16" w:rsidRPr="00A11441">
        <w:rPr>
          <w:lang w:val="pt-BR"/>
        </w:rPr>
        <w:t xml:space="preserve"> </w:t>
      </w:r>
      <w:r w:rsidR="00953B16" w:rsidRPr="00A11441">
        <w:rPr>
          <w:lang w:val="pt-BR"/>
        </w:rPr>
        <w:tab/>
      </w:r>
      <w:r w:rsidR="00953B16" w:rsidRPr="00A11441">
        <w:rPr>
          <w:b/>
          <w:lang w:val="it-IT"/>
        </w:rPr>
        <w:t>(0,25)</w:t>
      </w:r>
    </w:p>
    <w:p w:rsidR="00E14F75" w:rsidRPr="00A11441" w:rsidRDefault="00953B16" w:rsidP="00953B16">
      <w:pPr>
        <w:tabs>
          <w:tab w:val="right" w:leader="dot" w:pos="4666"/>
        </w:tabs>
        <w:jc w:val="both"/>
      </w:pPr>
      <w:r w:rsidRPr="00A11441">
        <w:sym w:font="Symbol" w:char="F0DE"/>
      </w:r>
      <w:r w:rsidRPr="00A11441">
        <w:t xml:space="preserve"> p</w:t>
      </w:r>
      <w:r w:rsidRPr="00A11441">
        <w:rPr>
          <w:vertAlign w:val="subscript"/>
        </w:rPr>
        <w:t>2</w:t>
      </w:r>
      <w:r w:rsidRPr="00A11441">
        <w:t xml:space="preserve"> </w:t>
      </w:r>
      <w:r w:rsidRPr="00A11441">
        <w:sym w:font="Symbol" w:char="F0BB"/>
      </w:r>
      <w:r w:rsidRPr="00A11441">
        <w:t xml:space="preserve"> 18,968 atm </w:t>
      </w:r>
      <w:r w:rsidRPr="00A11441">
        <w:tab/>
      </w:r>
      <w:r w:rsidRPr="00A11441">
        <w:rPr>
          <w:b/>
          <w:lang w:val="it-IT"/>
        </w:rPr>
        <w:t>(0,75)</w:t>
      </w:r>
    </w:p>
    <w:p w:rsidR="00953B16" w:rsidRPr="00A11441" w:rsidRDefault="00953B16" w:rsidP="00953B16">
      <w:pPr>
        <w:tabs>
          <w:tab w:val="right" w:leader="dot" w:pos="4666"/>
        </w:tabs>
        <w:spacing w:before="120"/>
        <w:jc w:val="both"/>
        <w:rPr>
          <w:lang w:val="it-IT"/>
        </w:rPr>
      </w:pPr>
      <w:r w:rsidRPr="00A11441">
        <w:rPr>
          <w:b/>
          <w:u w:val="single"/>
          <w:lang w:val="it-IT"/>
        </w:rPr>
        <w:t>Câu 5</w:t>
      </w:r>
      <w:r w:rsidRPr="00A11441">
        <w:rPr>
          <w:lang w:val="it-IT"/>
        </w:rPr>
        <w:t xml:space="preserve"> </w:t>
      </w:r>
      <w:r w:rsidRPr="00A1367B">
        <w:rPr>
          <w:i/>
          <w:lang w:val="it-IT"/>
        </w:rPr>
        <w:t>(2,0 điểm)</w:t>
      </w:r>
      <w:r w:rsidRPr="00A11441">
        <w:rPr>
          <w:lang w:val="it-IT"/>
        </w:rPr>
        <w:t xml:space="preserve"> </w:t>
      </w:r>
    </w:p>
    <w:p w:rsidR="001817D9" w:rsidRPr="00A11441" w:rsidRDefault="0000487F" w:rsidP="001817D9">
      <w:pPr>
        <w:tabs>
          <w:tab w:val="right" w:leader="dot" w:pos="4666"/>
        </w:tabs>
        <w:spacing w:before="120"/>
        <w:jc w:val="both"/>
        <w:rPr>
          <w:b/>
          <w:lang w:val="it-IT"/>
        </w:rPr>
      </w:pPr>
      <m:oMath>
        <m:sSub>
          <m:sSubPr>
            <m:ctrlPr>
              <w:rPr>
                <w:rFonts w:ascii="Cambria Math" w:hAnsi="Cambria Math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pt-BR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pt-BR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val="pt-BR"/>
          </w:rPr>
          <m:t>=</m:t>
        </m:r>
        <m:sSub>
          <m:sSubPr>
            <m:ctrlPr>
              <w:rPr>
                <w:rFonts w:ascii="Cambria Math" w:hAnsi="Cambria Math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pt-BR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pt-BR"/>
              </w:rPr>
              <m:t>2</m:t>
            </m:r>
          </m:sub>
        </m:sSub>
      </m:oMath>
      <w:r w:rsidR="001817D9" w:rsidRPr="00A11441">
        <w:rPr>
          <w:lang w:val="pt-BR"/>
        </w:rPr>
        <w:t xml:space="preserve"> </w:t>
      </w:r>
      <w:r w:rsidR="001817D9" w:rsidRPr="00A11441">
        <w:rPr>
          <w:lang w:val="pt-BR"/>
        </w:rPr>
        <w:tab/>
      </w:r>
      <w:r w:rsidR="001817D9" w:rsidRPr="00A11441">
        <w:rPr>
          <w:b/>
          <w:lang w:val="it-IT"/>
        </w:rPr>
        <w:t>(0,5)</w:t>
      </w:r>
    </w:p>
    <w:p w:rsidR="001817D9" w:rsidRPr="00A11441" w:rsidRDefault="0000487F" w:rsidP="001817D9">
      <w:pPr>
        <w:tabs>
          <w:tab w:val="right" w:leader="dot" w:pos="4666"/>
        </w:tabs>
        <w:spacing w:before="120"/>
        <w:jc w:val="both"/>
        <w:rPr>
          <w:lang w:val="pt-BR"/>
        </w:rPr>
      </w:pPr>
      <m:oMath>
        <m:sSub>
          <m:sSubPr>
            <m:ctrlPr>
              <w:rPr>
                <w:rFonts w:ascii="Cambria Math" w:hAnsi="Cambria Math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pt-BR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val="pt-BR"/>
          </w:rPr>
          <m:t xml:space="preserve">= </m:t>
        </m:r>
        <m:sSub>
          <m:sSubPr>
            <m:ctrlPr>
              <w:rPr>
                <w:rFonts w:ascii="Cambria Math" w:hAnsi="Cambria Math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pt-BR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lang w:val="pt-BR"/>
          </w:rPr>
          <m:t>+Dg</m:t>
        </m:r>
        <m:sSub>
          <m:sSubPr>
            <m:ctrlPr>
              <w:rPr>
                <w:rFonts w:ascii="Cambria Math" w:hAnsi="Cambria Math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pt-BR"/>
              </w:rPr>
              <m:t>1</m:t>
            </m:r>
          </m:sub>
        </m:sSub>
      </m:oMath>
      <w:r w:rsidR="001817D9" w:rsidRPr="00A11441">
        <w:rPr>
          <w:lang w:val="pt-BR"/>
        </w:rPr>
        <w:tab/>
      </w:r>
      <w:r w:rsidR="001817D9" w:rsidRPr="00A11441">
        <w:rPr>
          <w:b/>
          <w:lang w:val="it-IT"/>
        </w:rPr>
        <w:t>(0,25)</w:t>
      </w:r>
    </w:p>
    <w:p w:rsidR="001817D9" w:rsidRPr="00A11441" w:rsidRDefault="0000487F" w:rsidP="001817D9">
      <w:pPr>
        <w:tabs>
          <w:tab w:val="right" w:leader="dot" w:pos="4666"/>
        </w:tabs>
        <w:spacing w:before="120"/>
        <w:jc w:val="both"/>
        <w:rPr>
          <w:b/>
          <w:lang w:val="it-IT"/>
        </w:rPr>
      </w:pPr>
      <m:oMath>
        <m:sSub>
          <m:sSubPr>
            <m:ctrlPr>
              <w:rPr>
                <w:rFonts w:ascii="Cambria Math" w:hAnsi="Cambria Math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pt-BR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val="pt-BR"/>
          </w:rPr>
          <m:t xml:space="preserve">= </m:t>
        </m:r>
        <m:sSub>
          <m:sSubPr>
            <m:ctrlPr>
              <w:rPr>
                <w:rFonts w:ascii="Cambria Math" w:hAnsi="Cambria Math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pt-BR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lang w:val="pt-BR"/>
          </w:rPr>
          <m:t>+Dg</m:t>
        </m:r>
        <m:sSub>
          <m:sSubPr>
            <m:ctrlPr>
              <w:rPr>
                <w:rFonts w:ascii="Cambria Math" w:hAnsi="Cambria Math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pt-BR"/>
              </w:rPr>
              <m:t>2</m:t>
            </m:r>
          </m:sub>
        </m:sSub>
      </m:oMath>
      <w:r w:rsidR="001817D9" w:rsidRPr="00A11441">
        <w:rPr>
          <w:lang w:val="pt-BR"/>
        </w:rPr>
        <w:tab/>
      </w:r>
      <w:r w:rsidR="001817D9" w:rsidRPr="00A11441">
        <w:rPr>
          <w:b/>
          <w:lang w:val="it-IT"/>
        </w:rPr>
        <w:t>(0,25)</w:t>
      </w:r>
    </w:p>
    <w:p w:rsidR="001817D9" w:rsidRPr="00A11441" w:rsidRDefault="001817D9" w:rsidP="009418E9">
      <w:pPr>
        <w:tabs>
          <w:tab w:val="right" w:leader="dot" w:pos="4666"/>
        </w:tabs>
        <w:spacing w:before="120"/>
        <w:jc w:val="both"/>
        <w:rPr>
          <w:lang w:val="it-IT"/>
        </w:rPr>
      </w:pPr>
      <w:r w:rsidRPr="00A11441">
        <w:rPr>
          <w:lang w:val="it-IT"/>
        </w:rPr>
        <w:sym w:font="Symbol" w:char="F0DE"/>
      </w:r>
      <w:r w:rsidRPr="00A11441">
        <w:rPr>
          <w:lang w:val="it-IT"/>
        </w:rPr>
        <w:t xml:space="preserve"> h</w:t>
      </w:r>
      <w:r w:rsidRPr="00A11441">
        <w:rPr>
          <w:vertAlign w:val="subscript"/>
          <w:lang w:val="it-IT"/>
        </w:rPr>
        <w:t>2</w:t>
      </w:r>
      <w:r w:rsidRPr="00A11441">
        <w:rPr>
          <w:lang w:val="it-IT"/>
        </w:rPr>
        <w:t xml:space="preserve"> = 78 m </w:t>
      </w:r>
      <w:r w:rsidRPr="00A11441">
        <w:rPr>
          <w:lang w:val="it-IT"/>
        </w:rPr>
        <w:tab/>
      </w:r>
      <w:r w:rsidRPr="00A11441">
        <w:rPr>
          <w:b/>
          <w:lang w:val="it-IT"/>
        </w:rPr>
        <w:t>(1,00)</w:t>
      </w:r>
    </w:p>
    <w:p w:rsidR="009418E9" w:rsidRPr="00A11441" w:rsidRDefault="009418E9" w:rsidP="009418E9">
      <w:pPr>
        <w:tabs>
          <w:tab w:val="right" w:leader="dot" w:pos="4666"/>
        </w:tabs>
        <w:spacing w:before="120"/>
        <w:jc w:val="both"/>
        <w:rPr>
          <w:lang w:val="it-IT"/>
        </w:rPr>
      </w:pPr>
      <w:r w:rsidRPr="00A11441">
        <w:rPr>
          <w:b/>
          <w:u w:val="single"/>
          <w:lang w:val="it-IT"/>
        </w:rPr>
        <w:t>Câu 6A</w:t>
      </w:r>
      <w:r w:rsidRPr="00A11441">
        <w:rPr>
          <w:lang w:val="it-IT"/>
        </w:rPr>
        <w:t xml:space="preserve"> </w:t>
      </w:r>
      <w:r w:rsidRPr="00A1367B">
        <w:rPr>
          <w:i/>
          <w:lang w:val="it-IT"/>
        </w:rPr>
        <w:t>(2,0 điểm)</w:t>
      </w:r>
      <w:r w:rsidRPr="00A11441">
        <w:rPr>
          <w:lang w:val="it-IT"/>
        </w:rPr>
        <w:t xml:space="preserve"> </w:t>
      </w:r>
    </w:p>
    <w:p w:rsidR="009820F6" w:rsidRPr="00A11441" w:rsidRDefault="009820F6" w:rsidP="009820F6">
      <w:pPr>
        <w:tabs>
          <w:tab w:val="right" w:leader="dot" w:pos="4620"/>
        </w:tabs>
        <w:jc w:val="both"/>
      </w:pPr>
      <w:r w:rsidRPr="00A11441">
        <w:t xml:space="preserve">Áp suất tại A và B bằng nhau và bằng áp suất khí quyển </w:t>
      </w:r>
      <w:r w:rsidRPr="00A11441">
        <w:tab/>
      </w:r>
      <w:r w:rsidRPr="00A11441">
        <w:rPr>
          <w:b/>
          <w:lang w:val="it-IT"/>
        </w:rPr>
        <w:t>(0,25)</w:t>
      </w:r>
    </w:p>
    <w:p w:rsidR="009820F6" w:rsidRPr="00A11441" w:rsidRDefault="009820F6" w:rsidP="009820F6">
      <w:pPr>
        <w:tabs>
          <w:tab w:val="right" w:leader="dot" w:pos="4620"/>
        </w:tabs>
        <w:jc w:val="both"/>
      </w:pPr>
      <w:r w:rsidRPr="00A11441">
        <w:t xml:space="preserve">ĐL Bernoulli: </w:t>
      </w:r>
      <w:r w:rsidRPr="00A11441">
        <w:rPr>
          <w:position w:val="-24"/>
        </w:rPr>
        <w:object w:dxaOrig="2880" w:dyaOrig="620">
          <v:shape id="_x0000_i1029" type="#_x0000_t75" style="width:131.25pt;height:27.75pt" o:ole="">
            <v:imagedata r:id="rId29" o:title=""/>
          </v:shape>
          <o:OLEObject Type="Embed" ProgID="Equation.DSMT4" ShapeID="_x0000_i1029" DrawAspect="Content" ObjectID="_1522803127" r:id="rId30"/>
        </w:object>
      </w:r>
      <w:r w:rsidRPr="00A11441">
        <w:tab/>
      </w:r>
      <w:r w:rsidRPr="00A11441">
        <w:rPr>
          <w:b/>
          <w:lang w:val="it-IT"/>
        </w:rPr>
        <w:t>(0,5)</w:t>
      </w:r>
    </w:p>
    <w:p w:rsidR="009820F6" w:rsidRPr="00A11441" w:rsidRDefault="009820F6" w:rsidP="009820F6">
      <w:pPr>
        <w:tabs>
          <w:tab w:val="right" w:leader="dot" w:pos="4620"/>
        </w:tabs>
      </w:pPr>
      <w:r w:rsidRPr="00A11441">
        <w:t xml:space="preserve">Mà </w:t>
      </w:r>
      <w:r w:rsidRPr="00A11441">
        <w:rPr>
          <w:position w:val="-12"/>
        </w:rPr>
        <w:object w:dxaOrig="1140" w:dyaOrig="360">
          <v:shape id="_x0000_i1030" type="#_x0000_t75" style="width:57pt;height:18pt" o:ole="">
            <v:imagedata r:id="rId31" o:title=""/>
          </v:shape>
          <o:OLEObject Type="Embed" ProgID="Equation.DSMT4" ShapeID="_x0000_i1030" DrawAspect="Content" ObjectID="_1522803128" r:id="rId32"/>
        </w:object>
      </w:r>
      <w:r w:rsidRPr="00A11441">
        <w:tab/>
      </w:r>
      <w:r w:rsidRPr="00A11441">
        <w:rPr>
          <w:b/>
          <w:lang w:val="it-IT"/>
        </w:rPr>
        <w:t>(0,25)</w:t>
      </w:r>
    </w:p>
    <w:p w:rsidR="009820F6" w:rsidRPr="00A11441" w:rsidRDefault="009820F6" w:rsidP="009820F6">
      <w:pPr>
        <w:tabs>
          <w:tab w:val="right" w:leader="dot" w:pos="4620"/>
        </w:tabs>
      </w:pPr>
      <w:r w:rsidRPr="00A11441">
        <w:t xml:space="preserve">Suy ra: </w:t>
      </w:r>
      <w:r w:rsidRPr="00A11441">
        <w:rPr>
          <w:position w:val="-68"/>
        </w:rPr>
        <w:object w:dxaOrig="1300" w:dyaOrig="1120">
          <v:shape id="_x0000_i1031" type="#_x0000_t75" style="width:65.25pt;height:56.25pt" o:ole="">
            <v:imagedata r:id="rId33" o:title=""/>
          </v:shape>
          <o:OLEObject Type="Embed" ProgID="Equation.DSMT4" ShapeID="_x0000_i1031" DrawAspect="Content" ObjectID="_1522803129" r:id="rId34"/>
        </w:object>
      </w:r>
      <w:r w:rsidRPr="00A11441">
        <w:tab/>
      </w:r>
      <w:r w:rsidRPr="00A11441">
        <w:rPr>
          <w:b/>
          <w:lang w:val="it-IT"/>
        </w:rPr>
        <w:t>(0,5)</w:t>
      </w:r>
    </w:p>
    <w:p w:rsidR="009820F6" w:rsidRPr="00A11441" w:rsidRDefault="009820F6" w:rsidP="009820F6">
      <w:pPr>
        <w:tabs>
          <w:tab w:val="right" w:leader="dot" w:pos="4620"/>
        </w:tabs>
      </w:pPr>
      <w:r w:rsidRPr="00A11441">
        <w:t xml:space="preserve">Vì </w:t>
      </w:r>
      <w:r w:rsidRPr="00A11441">
        <w:rPr>
          <w:position w:val="-12"/>
        </w:rPr>
        <w:object w:dxaOrig="800" w:dyaOrig="360">
          <v:shape id="_x0000_i1032" type="#_x0000_t75" style="width:39.75pt;height:18pt" o:ole="">
            <v:imagedata r:id="rId35" o:title=""/>
          </v:shape>
          <o:OLEObject Type="Embed" ProgID="Equation.DSMT4" ShapeID="_x0000_i1032" DrawAspect="Content" ObjectID="_1522803130" r:id="rId36"/>
        </w:object>
      </w:r>
      <w:r w:rsidRPr="00A11441">
        <w:t xml:space="preserve"> nên </w:t>
      </w:r>
      <w:r w:rsidRPr="00A11441">
        <w:rPr>
          <w:position w:val="-12"/>
        </w:rPr>
        <w:object w:dxaOrig="1080" w:dyaOrig="400">
          <v:shape id="_x0000_i1033" type="#_x0000_t75" style="width:54pt;height:20.25pt" o:ole="">
            <v:imagedata r:id="rId37" o:title=""/>
          </v:shape>
          <o:OLEObject Type="Embed" ProgID="Equation.DSMT4" ShapeID="_x0000_i1033" DrawAspect="Content" ObjectID="_1522803131" r:id="rId38"/>
        </w:object>
      </w:r>
      <w:r w:rsidRPr="00A11441">
        <w:tab/>
      </w:r>
      <w:r w:rsidRPr="00A11441">
        <w:rPr>
          <w:b/>
          <w:lang w:val="it-IT"/>
        </w:rPr>
        <w:t>(0, 5)</w:t>
      </w:r>
    </w:p>
    <w:p w:rsidR="00804120" w:rsidRPr="00A11441" w:rsidRDefault="00804120" w:rsidP="00804120">
      <w:pPr>
        <w:tabs>
          <w:tab w:val="right" w:leader="dot" w:pos="4666"/>
        </w:tabs>
        <w:spacing w:before="120"/>
        <w:jc w:val="both"/>
        <w:rPr>
          <w:lang w:val="it-IT"/>
        </w:rPr>
      </w:pPr>
      <w:r w:rsidRPr="00A11441">
        <w:rPr>
          <w:b/>
          <w:u w:val="single"/>
          <w:lang w:val="it-IT"/>
        </w:rPr>
        <w:t>Câu 6B</w:t>
      </w:r>
      <w:r w:rsidRPr="00A11441">
        <w:rPr>
          <w:lang w:val="it-IT"/>
        </w:rPr>
        <w:t xml:space="preserve"> (2,0 điểm) </w:t>
      </w:r>
    </w:p>
    <w:p w:rsidR="002D5E89" w:rsidRPr="00A11441" w:rsidRDefault="002D5E89" w:rsidP="002D5E89">
      <w:pPr>
        <w:tabs>
          <w:tab w:val="right" w:leader="dot" w:pos="4620"/>
        </w:tabs>
        <w:jc w:val="both"/>
        <w:rPr>
          <w:lang w:val="it-IT"/>
        </w:rPr>
      </w:pPr>
      <w:r w:rsidRPr="00A11441">
        <w:rPr>
          <w:lang w:val="it-IT"/>
        </w:rPr>
        <w:t>Chọn mốc thế năng trọng trường và thế năng đàn hồi tạ</w:t>
      </w:r>
      <w:r w:rsidR="00787DA2" w:rsidRPr="00A11441">
        <w:rPr>
          <w:lang w:val="it-IT"/>
        </w:rPr>
        <w:t xml:space="preserve">i vị trí lò xo không biến dạng </w:t>
      </w:r>
    </w:p>
    <w:p w:rsidR="00A2161A" w:rsidRPr="00A11441" w:rsidRDefault="00FA6915" w:rsidP="002D5E89">
      <w:pPr>
        <w:tabs>
          <w:tab w:val="right" w:leader="dot" w:pos="4620"/>
        </w:tabs>
        <w:jc w:val="both"/>
      </w:pPr>
      <w:r w:rsidRPr="00A11441">
        <w:rPr>
          <w:lang w:val="it-IT"/>
        </w:rPr>
        <w:t xml:space="preserve">a) </w:t>
      </w:r>
      <w:r w:rsidR="002D5E89" w:rsidRPr="00A11441">
        <w:rPr>
          <w:position w:val="-12"/>
        </w:rPr>
        <w:object w:dxaOrig="1120" w:dyaOrig="360">
          <v:shape id="_x0000_i1034" type="#_x0000_t75" style="width:56.25pt;height:18pt" o:ole="">
            <v:imagedata r:id="rId39" o:title=""/>
          </v:shape>
          <o:OLEObject Type="Embed" ProgID="Equation.DSMT4" ShapeID="_x0000_i1034" DrawAspect="Content" ObjectID="_1522803132" r:id="rId40"/>
        </w:object>
      </w:r>
      <w:r w:rsidR="00787DA2" w:rsidRPr="00A11441">
        <w:t xml:space="preserve"> </w:t>
      </w:r>
      <w:r w:rsidR="00863238" w:rsidRPr="00A11441">
        <w:tab/>
      </w:r>
      <w:r w:rsidR="00863238" w:rsidRPr="00A11441">
        <w:rPr>
          <w:b/>
          <w:lang w:val="it-IT"/>
        </w:rPr>
        <w:t>(0, 25)</w:t>
      </w:r>
    </w:p>
    <w:p w:rsidR="00787DA2" w:rsidRPr="00A11441" w:rsidRDefault="002D5E89" w:rsidP="00787DA2">
      <w:pPr>
        <w:tabs>
          <w:tab w:val="right" w:leader="dot" w:pos="4620"/>
        </w:tabs>
      </w:pPr>
      <w:r w:rsidRPr="00A11441">
        <w:sym w:font="Symbol" w:char="F0DE"/>
      </w:r>
      <w:r w:rsidRPr="00A11441">
        <w:t xml:space="preserve"> </w:t>
      </w:r>
      <w:r w:rsidRPr="00A11441">
        <w:rPr>
          <w:position w:val="-12"/>
        </w:rPr>
        <w:object w:dxaOrig="420" w:dyaOrig="360">
          <v:shape id="_x0000_i1035" type="#_x0000_t75" style="width:21pt;height:18pt" o:ole="">
            <v:imagedata r:id="rId41" o:title=""/>
          </v:shape>
          <o:OLEObject Type="Embed" ProgID="Equation.DSMT4" ShapeID="_x0000_i1035" DrawAspect="Content" ObjectID="_1522803133" r:id="rId42"/>
        </w:object>
      </w:r>
      <w:r w:rsidRPr="00A11441">
        <w:t xml:space="preserve"> = 0,02 m </w:t>
      </w:r>
      <w:r w:rsidRPr="00A11441">
        <w:tab/>
      </w:r>
      <w:r w:rsidR="00787DA2" w:rsidRPr="00A11441">
        <w:rPr>
          <w:b/>
          <w:lang w:val="it-IT"/>
        </w:rPr>
        <w:t xml:space="preserve">(0, </w:t>
      </w:r>
      <w:r w:rsidR="00863238" w:rsidRPr="00A11441">
        <w:rPr>
          <w:b/>
          <w:lang w:val="it-IT"/>
        </w:rPr>
        <w:t>2</w:t>
      </w:r>
      <w:r w:rsidR="00787DA2" w:rsidRPr="00A11441">
        <w:rPr>
          <w:b/>
          <w:lang w:val="it-IT"/>
        </w:rPr>
        <w:t>5)</w:t>
      </w:r>
    </w:p>
    <w:p w:rsidR="002D5E89" w:rsidRPr="00A11441" w:rsidRDefault="002D5E89" w:rsidP="002D5E89">
      <w:pPr>
        <w:tabs>
          <w:tab w:val="right" w:leader="dot" w:pos="4620"/>
        </w:tabs>
        <w:jc w:val="both"/>
      </w:pPr>
      <w:r w:rsidRPr="00A11441">
        <w:t xml:space="preserve">b) ĐL BTCN: </w:t>
      </w:r>
      <w:r w:rsidRPr="00A11441">
        <w:rPr>
          <w:position w:val="-24"/>
        </w:rPr>
        <w:object w:dxaOrig="2840" w:dyaOrig="620">
          <v:shape id="_x0000_i1036" type="#_x0000_t75" style="width:141.75pt;height:30.75pt" o:ole="">
            <v:imagedata r:id="rId43" o:title=""/>
          </v:shape>
          <o:OLEObject Type="Embed" ProgID="Equation.DSMT4" ShapeID="_x0000_i1036" DrawAspect="Content" ObjectID="_1522803134" r:id="rId44"/>
        </w:object>
      </w:r>
      <w:r w:rsidR="00787DA2" w:rsidRPr="00A11441">
        <w:t xml:space="preserve"> </w:t>
      </w:r>
      <w:r w:rsidR="00787DA2" w:rsidRPr="00A11441">
        <w:tab/>
      </w:r>
    </w:p>
    <w:p w:rsidR="00787DA2" w:rsidRPr="00A11441" w:rsidRDefault="00787DA2" w:rsidP="00787DA2">
      <w:pPr>
        <w:tabs>
          <w:tab w:val="right" w:leader="dot" w:pos="4620"/>
        </w:tabs>
      </w:pPr>
      <w:r w:rsidRPr="00A11441">
        <w:tab/>
      </w:r>
      <w:r w:rsidRPr="00A11441">
        <w:rPr>
          <w:b/>
          <w:lang w:val="it-IT"/>
        </w:rPr>
        <w:t>(0, 25)</w:t>
      </w:r>
    </w:p>
    <w:p w:rsidR="00787DA2" w:rsidRPr="00A11441" w:rsidRDefault="00787DA2" w:rsidP="00787DA2">
      <w:pPr>
        <w:tabs>
          <w:tab w:val="right" w:leader="dot" w:pos="4620"/>
        </w:tabs>
      </w:pPr>
      <w:r w:rsidRPr="00A11441">
        <w:sym w:font="Symbol" w:char="F0DE"/>
      </w:r>
      <w:r w:rsidRPr="00A11441">
        <w:t xml:space="preserve"> </w:t>
      </w:r>
      <w:r w:rsidRPr="00A11441">
        <w:rPr>
          <w:position w:val="-24"/>
        </w:rPr>
        <w:object w:dxaOrig="859" w:dyaOrig="680">
          <v:shape id="_x0000_i1037" type="#_x0000_t75" style="width:42.75pt;height:33.75pt" o:ole="">
            <v:imagedata r:id="rId45" o:title=""/>
          </v:shape>
          <o:OLEObject Type="Embed" ProgID="Equation.DSMT4" ShapeID="_x0000_i1037" DrawAspect="Content" ObjectID="_1522803135" r:id="rId46"/>
        </w:object>
      </w:r>
      <w:r w:rsidRPr="00A11441">
        <w:t xml:space="preserve"> m/s </w:t>
      </w:r>
      <w:r w:rsidRPr="00A11441">
        <w:tab/>
      </w:r>
      <w:r w:rsidRPr="00A11441">
        <w:rPr>
          <w:b/>
          <w:lang w:val="it-IT"/>
        </w:rPr>
        <w:t>(0, 5)</w:t>
      </w:r>
    </w:p>
    <w:p w:rsidR="00787DA2" w:rsidRPr="00A11441" w:rsidRDefault="00787DA2" w:rsidP="00787DA2">
      <w:pPr>
        <w:tabs>
          <w:tab w:val="right" w:leader="dot" w:pos="4620"/>
        </w:tabs>
      </w:pPr>
      <w:r w:rsidRPr="00A11441">
        <w:t xml:space="preserve">c) ĐL BTCN: </w:t>
      </w:r>
      <w:r w:rsidRPr="00A11441">
        <w:rPr>
          <w:position w:val="-24"/>
        </w:rPr>
        <w:object w:dxaOrig="2320" w:dyaOrig="620">
          <v:shape id="_x0000_i1038" type="#_x0000_t75" style="width:116.25pt;height:30.75pt" o:ole="">
            <v:imagedata r:id="rId47" o:title=""/>
          </v:shape>
          <o:OLEObject Type="Embed" ProgID="Equation.DSMT4" ShapeID="_x0000_i1038" DrawAspect="Content" ObjectID="_1522803136" r:id="rId48"/>
        </w:object>
      </w:r>
      <w:r w:rsidRPr="00A11441">
        <w:t xml:space="preserve"> </w:t>
      </w:r>
      <w:r w:rsidRPr="00A11441">
        <w:tab/>
      </w:r>
      <w:r w:rsidRPr="00A11441">
        <w:rPr>
          <w:b/>
          <w:lang w:val="it-IT"/>
        </w:rPr>
        <w:t>(0, 25)</w:t>
      </w:r>
    </w:p>
    <w:p w:rsidR="00787DA2" w:rsidRPr="00A11441" w:rsidRDefault="00787DA2" w:rsidP="00787DA2">
      <w:pPr>
        <w:tabs>
          <w:tab w:val="right" w:leader="dot" w:pos="4620"/>
        </w:tabs>
      </w:pPr>
      <w:r w:rsidRPr="00A11441">
        <w:sym w:font="Symbol" w:char="F0DE"/>
      </w:r>
      <w:r w:rsidRPr="00A11441">
        <w:t xml:space="preserve"> </w:t>
      </w:r>
      <w:r w:rsidRPr="00A11441">
        <w:rPr>
          <w:position w:val="-4"/>
        </w:rPr>
        <w:object w:dxaOrig="320" w:dyaOrig="260">
          <v:shape id="_x0000_i1039" type="#_x0000_t75" style="width:15.75pt;height:12.75pt" o:ole="">
            <v:imagedata r:id="rId49" o:title=""/>
          </v:shape>
          <o:OLEObject Type="Embed" ProgID="Equation.DSMT4" ShapeID="_x0000_i1039" DrawAspect="Content" ObjectID="_1522803137" r:id="rId50"/>
        </w:object>
      </w:r>
      <w:r w:rsidRPr="00A11441">
        <w:t xml:space="preserve"> = 0,04 m </w:t>
      </w:r>
      <w:r w:rsidRPr="00A11441">
        <w:tab/>
      </w:r>
      <w:r w:rsidRPr="00A11441">
        <w:rPr>
          <w:b/>
          <w:lang w:val="it-IT"/>
        </w:rPr>
        <w:t>(0, 5)</w:t>
      </w:r>
    </w:p>
    <w:p w:rsidR="000E63C3" w:rsidRPr="00A11441" w:rsidRDefault="000E63C3" w:rsidP="002D5E89">
      <w:pPr>
        <w:tabs>
          <w:tab w:val="right" w:leader="dot" w:pos="4620"/>
        </w:tabs>
        <w:jc w:val="both"/>
      </w:pPr>
    </w:p>
    <w:p w:rsidR="00787DA2" w:rsidRPr="00434789" w:rsidRDefault="00787DA2" w:rsidP="002D5E89">
      <w:pPr>
        <w:tabs>
          <w:tab w:val="right" w:leader="dot" w:pos="4620"/>
        </w:tabs>
        <w:jc w:val="both"/>
        <w:rPr>
          <w:b/>
          <w:i/>
        </w:rPr>
      </w:pPr>
      <w:r w:rsidRPr="00434789">
        <w:rPr>
          <w:b/>
          <w:i/>
        </w:rPr>
        <w:t>Chú ý:</w:t>
      </w:r>
    </w:p>
    <w:p w:rsidR="00787DA2" w:rsidRPr="00A11441" w:rsidRDefault="00787DA2" w:rsidP="002D5E89">
      <w:pPr>
        <w:tabs>
          <w:tab w:val="right" w:leader="dot" w:pos="4620"/>
        </w:tabs>
        <w:jc w:val="both"/>
      </w:pPr>
      <w:r w:rsidRPr="00A11441">
        <w:t>- HS có thể chọn mốc thế năng trọng trường ở một vị trí khác.</w:t>
      </w:r>
    </w:p>
    <w:p w:rsidR="00787DA2" w:rsidRPr="00A11441" w:rsidRDefault="00787DA2" w:rsidP="00787DA2">
      <w:pPr>
        <w:spacing w:before="60" w:after="60"/>
        <w:jc w:val="both"/>
      </w:pPr>
      <w:r w:rsidRPr="00A11441">
        <w:t xml:space="preserve">- HS có thể dùng công thức chung </w:t>
      </w:r>
      <w:r w:rsidR="00863238" w:rsidRPr="00A11441">
        <w:t xml:space="preserve">tính </w:t>
      </w:r>
      <w:r w:rsidRPr="00A11441">
        <w:t xml:space="preserve">thế năng đàn hồi và thế năng trọng trường khi chọn mốc thế năng tại VTCB là </w:t>
      </w:r>
      <m:oMath>
        <m:sSub>
          <m:sSubPr>
            <m:ctrlPr>
              <w:rPr>
                <w:rFonts w:ascii="Cambria Math" w:hAnsi="Cambria Math"/>
                <w:color w:val="FF0000"/>
                <w:sz w:val="28"/>
                <w:szCs w:val="28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szCs w:val="28"/>
                <w:lang w:val="pt-BR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szCs w:val="28"/>
                <w:lang w:val="pt-BR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  <w:color w:val="FF0000"/>
            <w:sz w:val="28"/>
            <w:szCs w:val="28"/>
            <w:lang w:val="pt-BR"/>
          </w:rPr>
          <m:t xml:space="preserve">= </m:t>
        </m:r>
        <m:f>
          <m:fPr>
            <m:ctrlPr>
              <w:rPr>
                <w:rFonts w:ascii="Cambria Math" w:hAnsi="Cambria Math"/>
                <w:color w:val="FF0000"/>
                <w:sz w:val="28"/>
                <w:szCs w:val="28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szCs w:val="28"/>
                <w:lang w:val="pt-B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szCs w:val="28"/>
                <w:lang w:val="pt-B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FF0000"/>
            <w:sz w:val="28"/>
            <w:szCs w:val="28"/>
            <w:lang w:val="pt-BR"/>
          </w:rPr>
          <m:t>.k.</m:t>
        </m:r>
        <m:sSup>
          <m:sSupPr>
            <m:ctrlPr>
              <w:rPr>
                <w:rFonts w:ascii="Cambria Math" w:hAnsi="Cambria Math"/>
                <w:color w:val="FF0000"/>
                <w:sz w:val="28"/>
                <w:szCs w:val="28"/>
                <w:lang w:val="pt-B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szCs w:val="28"/>
                <w:lang w:val="pt-B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  <w:sz w:val="28"/>
                <w:szCs w:val="28"/>
                <w:lang w:val="pt-BR"/>
              </w:rPr>
              <m:t>2</m:t>
            </m:r>
          </m:sup>
        </m:sSup>
      </m:oMath>
    </w:p>
    <w:p w:rsidR="00680DB8" w:rsidRPr="00A11441" w:rsidRDefault="00787DA2">
      <w:pPr>
        <w:tabs>
          <w:tab w:val="right" w:leader="dot" w:pos="4620"/>
        </w:tabs>
        <w:jc w:val="both"/>
        <w:rPr>
          <w:lang w:val="it-IT"/>
        </w:rPr>
      </w:pPr>
      <w:r w:rsidRPr="00A11441">
        <w:t>(giống lớp 12).</w:t>
      </w:r>
    </w:p>
    <w:p w:rsidR="002E7B09" w:rsidRPr="002E7B09" w:rsidRDefault="002E7B09">
      <w:pPr>
        <w:tabs>
          <w:tab w:val="right" w:leader="dot" w:pos="4620"/>
        </w:tabs>
        <w:jc w:val="both"/>
        <w:rPr>
          <w:lang w:val="it-IT"/>
        </w:rPr>
      </w:pPr>
    </w:p>
    <w:p w:rsidR="00494893" w:rsidRPr="00787DA2" w:rsidRDefault="004948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i/>
          <w:lang w:val="it-IT"/>
        </w:rPr>
      </w:pPr>
      <w:r w:rsidRPr="00787DA2">
        <w:rPr>
          <w:b/>
          <w:i/>
          <w:lang w:val="it-IT"/>
        </w:rPr>
        <w:t>HS sai hoặc thiếu đơn vị 1 lần trừ 0,25 điểm; 2 lần trở lên trừ 0,5 điểm toàn bài.</w:t>
      </w:r>
    </w:p>
    <w:sectPr w:rsidR="00494893" w:rsidRPr="00787DA2">
      <w:type w:val="continuous"/>
      <w:pgSz w:w="11907" w:h="16840" w:code="9"/>
      <w:pgMar w:top="719" w:right="851" w:bottom="539" w:left="1134" w:header="284" w:footer="567" w:gutter="0"/>
      <w:cols w:num="2" w:sep="1" w:space="720" w:equalWidth="0">
        <w:col w:w="4666" w:space="720"/>
        <w:col w:w="4536"/>
      </w:cols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487F" w:rsidRDefault="0000487F">
      <w:r>
        <w:separator/>
      </w:r>
    </w:p>
  </w:endnote>
  <w:endnote w:type="continuationSeparator" w:id="0">
    <w:p w:rsidR="0000487F" w:rsidRDefault="000048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418E9" w:rsidRDefault="009418E9">
    <w:pPr>
      <w:pStyle w:val="Footer"/>
      <w:jc w:val="right"/>
      <w:rPr>
        <w:rStyle w:val="PageNumber"/>
        <w:sz w:val="22"/>
      </w:rPr>
    </w:pPr>
    <w:r>
      <w:rPr>
        <w:rStyle w:val="PageNumber"/>
        <w:sz w:val="22"/>
      </w:rPr>
      <w:tab/>
      <w:t xml:space="preserve">                     </w:t>
    </w:r>
    <w:r>
      <w:rPr>
        <w:rStyle w:val="PageNumber"/>
        <w:sz w:val="22"/>
      </w:rPr>
      <w:tab/>
      <w:t xml:space="preserve">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487F" w:rsidRDefault="0000487F">
      <w:r>
        <w:separator/>
      </w:r>
    </w:p>
  </w:footnote>
  <w:footnote w:type="continuationSeparator" w:id="0">
    <w:p w:rsidR="0000487F" w:rsidRDefault="000048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286690"/>
    <w:multiLevelType w:val="hybridMultilevel"/>
    <w:tmpl w:val="7D742B92"/>
    <w:lvl w:ilvl="0" w:tplc="FE12A3C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11C0A78"/>
    <w:multiLevelType w:val="hybridMultilevel"/>
    <w:tmpl w:val="966C258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A3F1980"/>
    <w:multiLevelType w:val="multilevel"/>
    <w:tmpl w:val="EF6EE94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AAA1FFA"/>
    <w:multiLevelType w:val="hybridMultilevel"/>
    <w:tmpl w:val="9EF0DE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C34239A"/>
    <w:multiLevelType w:val="hybridMultilevel"/>
    <w:tmpl w:val="12C8F5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66E103C"/>
    <w:multiLevelType w:val="hybridMultilevel"/>
    <w:tmpl w:val="E05A97DA"/>
    <w:lvl w:ilvl="0" w:tplc="EE10671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70F2F41"/>
    <w:multiLevelType w:val="multilevel"/>
    <w:tmpl w:val="BD5C123E"/>
    <w:lvl w:ilvl="0">
      <w:start w:val="1"/>
      <w:numFmt w:val="decimal"/>
      <w:pStyle w:val="ThuanTNTimesNewRoman"/>
      <w:lvlText w:val="Caâu %1."/>
      <w:lvlJc w:val="left"/>
      <w:pPr>
        <w:tabs>
          <w:tab w:val="num" w:pos="648"/>
        </w:tabs>
        <w:ind w:left="648" w:hanging="648"/>
      </w:pPr>
      <w:rPr>
        <w:rFonts w:ascii="VNI-Times" w:hAnsi="VNI-Times" w:cs="VNI-Times" w:hint="default"/>
        <w:b/>
        <w:bCs/>
        <w:i w:val="0"/>
        <w:iCs w:val="0"/>
        <w:sz w:val="20"/>
        <w:szCs w:val="20"/>
      </w:rPr>
    </w:lvl>
    <w:lvl w:ilvl="1">
      <w:start w:val="1"/>
      <w:numFmt w:val="upperLetter"/>
      <w:lvlText w:val="%2)"/>
      <w:lvlJc w:val="left"/>
      <w:pPr>
        <w:tabs>
          <w:tab w:val="num" w:pos="360"/>
        </w:tabs>
        <w:ind w:left="360"/>
      </w:pPr>
      <w:rPr>
        <w:rFonts w:ascii="VNI-Times" w:hAnsi="VNI-Times" w:cs="VNI-Times" w:hint="default"/>
        <w:b/>
        <w:bCs/>
        <w:i w:val="0"/>
        <w:iCs w:val="0"/>
        <w:sz w:val="20"/>
        <w:szCs w:val="20"/>
      </w:rPr>
    </w:lvl>
    <w:lvl w:ilvl="2">
      <w:start w:val="1"/>
      <w:numFmt w:val="bullet"/>
      <w:lvlText w:val="+"/>
      <w:lvlJc w:val="left"/>
      <w:pPr>
        <w:tabs>
          <w:tab w:val="num" w:pos="360"/>
        </w:tabs>
        <w:ind w:left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>
    <w:nsid w:val="280F7EBF"/>
    <w:multiLevelType w:val="hybridMultilevel"/>
    <w:tmpl w:val="B30A3C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D4B63C1"/>
    <w:multiLevelType w:val="multilevel"/>
    <w:tmpl w:val="393AC73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65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">
    <w:nsid w:val="2E6A5BB4"/>
    <w:multiLevelType w:val="hybridMultilevel"/>
    <w:tmpl w:val="8F7C1F4E"/>
    <w:lvl w:ilvl="0" w:tplc="A8C4D7D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D1D4B8B"/>
    <w:multiLevelType w:val="hybridMultilevel"/>
    <w:tmpl w:val="9B2E9B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EBD1F00"/>
    <w:multiLevelType w:val="hybridMultilevel"/>
    <w:tmpl w:val="3C5E6FE4"/>
    <w:lvl w:ilvl="0" w:tplc="3F40D3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02805BD"/>
    <w:multiLevelType w:val="hybridMultilevel"/>
    <w:tmpl w:val="B686D548"/>
    <w:lvl w:ilvl="0" w:tplc="2E1EB3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5911B8B"/>
    <w:multiLevelType w:val="multilevel"/>
    <w:tmpl w:val="DB88A76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DD41150"/>
    <w:multiLevelType w:val="hybridMultilevel"/>
    <w:tmpl w:val="BAA4B536"/>
    <w:lvl w:ilvl="0" w:tplc="A8C4D7D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6135138"/>
    <w:multiLevelType w:val="hybridMultilevel"/>
    <w:tmpl w:val="02B8C342"/>
    <w:lvl w:ilvl="0" w:tplc="FE12A3C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17C7404"/>
    <w:multiLevelType w:val="multilevel"/>
    <w:tmpl w:val="B686D5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A724883"/>
    <w:multiLevelType w:val="multilevel"/>
    <w:tmpl w:val="02B8C34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C57790C"/>
    <w:multiLevelType w:val="hybridMultilevel"/>
    <w:tmpl w:val="BDA4B0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15"/>
  </w:num>
  <w:num w:numId="4">
    <w:abstractNumId w:val="17"/>
  </w:num>
  <w:num w:numId="5">
    <w:abstractNumId w:val="10"/>
  </w:num>
  <w:num w:numId="6">
    <w:abstractNumId w:val="0"/>
  </w:num>
  <w:num w:numId="7">
    <w:abstractNumId w:val="3"/>
  </w:num>
  <w:num w:numId="8">
    <w:abstractNumId w:val="9"/>
  </w:num>
  <w:num w:numId="9">
    <w:abstractNumId w:val="7"/>
  </w:num>
  <w:num w:numId="10">
    <w:abstractNumId w:val="14"/>
  </w:num>
  <w:num w:numId="11">
    <w:abstractNumId w:val="12"/>
  </w:num>
  <w:num w:numId="12">
    <w:abstractNumId w:val="2"/>
  </w:num>
  <w:num w:numId="13">
    <w:abstractNumId w:val="16"/>
  </w:num>
  <w:num w:numId="14">
    <w:abstractNumId w:val="1"/>
  </w:num>
  <w:num w:numId="15">
    <w:abstractNumId w:val="8"/>
  </w:num>
  <w:num w:numId="16">
    <w:abstractNumId w:val="13"/>
  </w:num>
  <w:num w:numId="17">
    <w:abstractNumId w:val="11"/>
  </w:num>
  <w:num w:numId="18">
    <w:abstractNumId w:val="5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D32"/>
    <w:rsid w:val="0000487F"/>
    <w:rsid w:val="00020188"/>
    <w:rsid w:val="0002257F"/>
    <w:rsid w:val="000269D0"/>
    <w:rsid w:val="000B4CAE"/>
    <w:rsid w:val="000E63C3"/>
    <w:rsid w:val="00105E80"/>
    <w:rsid w:val="001608B7"/>
    <w:rsid w:val="00177E80"/>
    <w:rsid w:val="001817D9"/>
    <w:rsid w:val="00225ADB"/>
    <w:rsid w:val="0025246A"/>
    <w:rsid w:val="0026368C"/>
    <w:rsid w:val="00293DA0"/>
    <w:rsid w:val="002D14E1"/>
    <w:rsid w:val="002D5E89"/>
    <w:rsid w:val="002E7B09"/>
    <w:rsid w:val="002F6093"/>
    <w:rsid w:val="00324CAF"/>
    <w:rsid w:val="003409CA"/>
    <w:rsid w:val="003C0F58"/>
    <w:rsid w:val="003D37B9"/>
    <w:rsid w:val="003E12B4"/>
    <w:rsid w:val="004127F9"/>
    <w:rsid w:val="00416D86"/>
    <w:rsid w:val="00434789"/>
    <w:rsid w:val="00494893"/>
    <w:rsid w:val="004B4082"/>
    <w:rsid w:val="004C7207"/>
    <w:rsid w:val="005972A3"/>
    <w:rsid w:val="005A16D9"/>
    <w:rsid w:val="005B467F"/>
    <w:rsid w:val="005F05F2"/>
    <w:rsid w:val="00606D32"/>
    <w:rsid w:val="006258FE"/>
    <w:rsid w:val="006326CB"/>
    <w:rsid w:val="006805A5"/>
    <w:rsid w:val="00680DB8"/>
    <w:rsid w:val="006D1700"/>
    <w:rsid w:val="006F035D"/>
    <w:rsid w:val="006F1FB0"/>
    <w:rsid w:val="006F261D"/>
    <w:rsid w:val="00773549"/>
    <w:rsid w:val="00787DA2"/>
    <w:rsid w:val="00804120"/>
    <w:rsid w:val="00863238"/>
    <w:rsid w:val="00870143"/>
    <w:rsid w:val="00901233"/>
    <w:rsid w:val="00926636"/>
    <w:rsid w:val="009361F9"/>
    <w:rsid w:val="009418E9"/>
    <w:rsid w:val="00953B16"/>
    <w:rsid w:val="0097170C"/>
    <w:rsid w:val="009820F6"/>
    <w:rsid w:val="00A11441"/>
    <w:rsid w:val="00A1367B"/>
    <w:rsid w:val="00A2161A"/>
    <w:rsid w:val="00A27250"/>
    <w:rsid w:val="00A825A6"/>
    <w:rsid w:val="00A84F36"/>
    <w:rsid w:val="00AA550A"/>
    <w:rsid w:val="00AB267B"/>
    <w:rsid w:val="00AE247E"/>
    <w:rsid w:val="00AF735B"/>
    <w:rsid w:val="00B427AB"/>
    <w:rsid w:val="00B458BC"/>
    <w:rsid w:val="00B55F96"/>
    <w:rsid w:val="00BB6925"/>
    <w:rsid w:val="00BC193C"/>
    <w:rsid w:val="00C738FE"/>
    <w:rsid w:val="00C81AE1"/>
    <w:rsid w:val="00CA1127"/>
    <w:rsid w:val="00CF0D7F"/>
    <w:rsid w:val="00D10315"/>
    <w:rsid w:val="00D87201"/>
    <w:rsid w:val="00DF1D8C"/>
    <w:rsid w:val="00E14F75"/>
    <w:rsid w:val="00E36922"/>
    <w:rsid w:val="00EA21FD"/>
    <w:rsid w:val="00ED5A55"/>
    <w:rsid w:val="00F02B4F"/>
    <w:rsid w:val="00F662AE"/>
    <w:rsid w:val="00FA69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3CF58FA-3F49-4349-858D-2CBD1064D8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ukien">
    <w:name w:val="dukien"/>
    <w:basedOn w:val="Normal"/>
    <w:pPr>
      <w:jc w:val="both"/>
    </w:pPr>
    <w:rPr>
      <w:b/>
      <w:bCs/>
      <w:i/>
      <w:iCs/>
    </w:rPr>
  </w:style>
  <w:style w:type="paragraph" w:customStyle="1" w:styleId="abcd">
    <w:name w:val="abcd"/>
    <w:basedOn w:val="Normal"/>
    <w:pPr>
      <w:tabs>
        <w:tab w:val="left" w:pos="5103"/>
      </w:tabs>
      <w:ind w:left="1135" w:hanging="284"/>
      <w:jc w:val="both"/>
    </w:pPr>
    <w:rPr>
      <w:rFonts w:ascii="VNI-Times" w:hAnsi="VNI-Times" w:cs="VNI-Times"/>
    </w:rPr>
  </w:style>
  <w:style w:type="paragraph" w:customStyle="1" w:styleId="ThuanTNTimesNewRoman">
    <w:name w:val="Thuan TN + Times New Roman"/>
    <w:basedOn w:val="Normal"/>
    <w:pPr>
      <w:numPr>
        <w:numId w:val="1"/>
      </w:numPr>
      <w:jc w:val="both"/>
    </w:pPr>
    <w:rPr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9361F9"/>
    <w:rPr>
      <w:color w:val="808080"/>
    </w:rPr>
  </w:style>
  <w:style w:type="paragraph" w:styleId="ListParagraph">
    <w:name w:val="List Paragraph"/>
    <w:basedOn w:val="Normal"/>
    <w:uiPriority w:val="34"/>
    <w:qFormat/>
    <w:rsid w:val="00E36922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9" Type="http://schemas.openxmlformats.org/officeDocument/2006/relationships/image" Target="media/image14.wmf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18.wmf"/><Relationship Id="rId50" Type="http://schemas.openxmlformats.org/officeDocument/2006/relationships/oleObject" Target="embeddings/oleObject19.bin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7.wmf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gif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8.wmf"/><Relationship Id="rId44" Type="http://schemas.openxmlformats.org/officeDocument/2006/relationships/oleObject" Target="embeddings/oleObject16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2</Pages>
  <Words>703</Words>
  <Characters>400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Ộ GIÁO DỤC VÀ ĐÀO TẠO</vt:lpstr>
    </vt:vector>
  </TitlesOfParts>
  <Company/>
  <LinksUpToDate>false</LinksUpToDate>
  <CharactersWithSpaces>47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Ộ GIÁO DỤC VÀ ĐÀO TẠO</dc:title>
  <dc:subject/>
  <dc:creator>NHCH</dc:creator>
  <cp:keywords/>
  <dc:description/>
  <cp:lastModifiedBy>NHAT ANH</cp:lastModifiedBy>
  <cp:revision>71</cp:revision>
  <cp:lastPrinted>2016-04-21T21:02:00Z</cp:lastPrinted>
  <dcterms:created xsi:type="dcterms:W3CDTF">2016-04-20T06:28:00Z</dcterms:created>
  <dcterms:modified xsi:type="dcterms:W3CDTF">2016-04-21T21:05:00Z</dcterms:modified>
</cp:coreProperties>
</file>